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charts/chart5.xml" ContentType="application/vnd.openxmlformats-officedocument.drawingml.chart+xml"/>
  <Override PartName="/ppt/notesSlides/notesSlide27.xml" ContentType="application/vnd.openxmlformats-officedocument.presentationml.notesSlide+xml"/>
  <Override PartName="/ppt/charts/chart6.xml" ContentType="application/vnd.openxmlformats-officedocument.drawingml.chart+xml"/>
  <Override PartName="/ppt/notesSlides/notesSlide28.xml" ContentType="application/vnd.openxmlformats-officedocument.presentationml.notesSlide+xml"/>
  <Override PartName="/ppt/charts/chart7.xml" ContentType="application/vnd.openxmlformats-officedocument.drawingml.chart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35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6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7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4" r:id="rId2"/>
    <p:sldMasterId id="2147483684" r:id="rId3"/>
    <p:sldMasterId id="2147483692" r:id="rId4"/>
  </p:sldMasterIdLst>
  <p:notesMasterIdLst>
    <p:notesMasterId r:id="rId45"/>
  </p:notesMasterIdLst>
  <p:handoutMasterIdLst>
    <p:handoutMasterId r:id="rId46"/>
  </p:handoutMasterIdLst>
  <p:sldIdLst>
    <p:sldId id="288" r:id="rId5"/>
    <p:sldId id="311" r:id="rId6"/>
    <p:sldId id="312" r:id="rId7"/>
    <p:sldId id="313" r:id="rId8"/>
    <p:sldId id="264" r:id="rId9"/>
    <p:sldId id="265" r:id="rId10"/>
    <p:sldId id="262" r:id="rId11"/>
    <p:sldId id="26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75" r:id="rId22"/>
    <p:sldId id="298" r:id="rId23"/>
    <p:sldId id="299" r:id="rId24"/>
    <p:sldId id="268" r:id="rId25"/>
    <p:sldId id="287" r:id="rId26"/>
    <p:sldId id="269" r:id="rId27"/>
    <p:sldId id="301" r:id="rId28"/>
    <p:sldId id="300" r:id="rId29"/>
    <p:sldId id="270" r:id="rId30"/>
    <p:sldId id="271" r:id="rId31"/>
    <p:sldId id="272" r:id="rId32"/>
    <p:sldId id="273" r:id="rId33"/>
    <p:sldId id="274" r:id="rId34"/>
    <p:sldId id="261" r:id="rId35"/>
    <p:sldId id="258" r:id="rId36"/>
    <p:sldId id="277" r:id="rId37"/>
    <p:sldId id="279" r:id="rId38"/>
    <p:sldId id="278" r:id="rId39"/>
    <p:sldId id="282" r:id="rId40"/>
    <p:sldId id="283" r:id="rId41"/>
    <p:sldId id="304" r:id="rId42"/>
    <p:sldId id="281" r:id="rId43"/>
    <p:sldId id="302" r:id="rId4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75459" autoAdjust="0"/>
  </p:normalViewPr>
  <p:slideViewPr>
    <p:cSldViewPr snapToGrid="0">
      <p:cViewPr varScale="1">
        <p:scale>
          <a:sx n="67" d="100"/>
          <a:sy n="67" d="100"/>
        </p:scale>
        <p:origin x="191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490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1</c:v>
                </c:pt>
                <c:pt idx="1">
                  <c:v>0.99004983374916811</c:v>
                </c:pt>
                <c:pt idx="2">
                  <c:v>0.98019867330675525</c:v>
                </c:pt>
                <c:pt idx="3">
                  <c:v>0.97044553354850815</c:v>
                </c:pt>
                <c:pt idx="4">
                  <c:v>0.96078943915232318</c:v>
                </c:pt>
                <c:pt idx="5">
                  <c:v>0.95122942450071402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576</c:v>
                </c:pt>
                <c:pt idx="9">
                  <c:v>0.91393118527122819</c:v>
                </c:pt>
                <c:pt idx="10">
                  <c:v>0.90483741803595963</c:v>
                </c:pt>
                <c:pt idx="11">
                  <c:v>0.89583413529652822</c:v>
                </c:pt>
                <c:pt idx="12">
                  <c:v>0.88692043671715748</c:v>
                </c:pt>
                <c:pt idx="13">
                  <c:v>0.8780954309205613</c:v>
                </c:pt>
                <c:pt idx="14">
                  <c:v>0.86935823539880586</c:v>
                </c:pt>
                <c:pt idx="15">
                  <c:v>0.86070797642505781</c:v>
                </c:pt>
                <c:pt idx="16">
                  <c:v>0.85214378896621135</c:v>
                </c:pt>
                <c:pt idx="17">
                  <c:v>0.8436648165963837</c:v>
                </c:pt>
                <c:pt idx="18">
                  <c:v>0.835270211411272</c:v>
                </c:pt>
                <c:pt idx="19">
                  <c:v>0.82695913394336229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394</c:v>
                </c:pt>
                <c:pt idx="24">
                  <c:v>0.78662786106655336</c:v>
                </c:pt>
                <c:pt idx="25">
                  <c:v>0.77880078307140488</c:v>
                </c:pt>
                <c:pt idx="26">
                  <c:v>0.77105158580356625</c:v>
                </c:pt>
                <c:pt idx="27">
                  <c:v>0.76337949433685315</c:v>
                </c:pt>
                <c:pt idx="28">
                  <c:v>0.75578374145572536</c:v>
                </c:pt>
                <c:pt idx="29">
                  <c:v>0.74826356757856516</c:v>
                </c:pt>
                <c:pt idx="30">
                  <c:v>0.74081822068171777</c:v>
                </c:pt>
                <c:pt idx="31">
                  <c:v>0.73344695622428924</c:v>
                </c:pt>
                <c:pt idx="32">
                  <c:v>0.72614903707369083</c:v>
                </c:pt>
                <c:pt idx="33">
                  <c:v>0.71892373343192606</c:v>
                </c:pt>
                <c:pt idx="34">
                  <c:v>0.71177032276260965</c:v>
                </c:pt>
                <c:pt idx="35">
                  <c:v>0.70468808971871333</c:v>
                </c:pt>
                <c:pt idx="36">
                  <c:v>0.69767632607103092</c:v>
                </c:pt>
                <c:pt idx="37">
                  <c:v>0.69073433063735457</c:v>
                </c:pt>
                <c:pt idx="38">
                  <c:v>0.68386140921235572</c:v>
                </c:pt>
                <c:pt idx="39">
                  <c:v>0.67705687449816454</c:v>
                </c:pt>
                <c:pt idx="40">
                  <c:v>0.67032004603563922</c:v>
                </c:pt>
                <c:pt idx="41">
                  <c:v>0.66365025013631929</c:v>
                </c:pt>
                <c:pt idx="42">
                  <c:v>0.65704681981505664</c:v>
                </c:pt>
                <c:pt idx="43">
                  <c:v>0.65050909472331642</c:v>
                </c:pt>
                <c:pt idx="44">
                  <c:v>0.64403642108314119</c:v>
                </c:pt>
                <c:pt idx="45">
                  <c:v>0.63762815162177311</c:v>
                </c:pt>
                <c:pt idx="46">
                  <c:v>0.63128364550692584</c:v>
                </c:pt>
                <c:pt idx="47">
                  <c:v>0.62500226828270067</c:v>
                </c:pt>
                <c:pt idx="48">
                  <c:v>0.61878339180614073</c:v>
                </c:pt>
                <c:pt idx="49">
                  <c:v>0.61262639418441589</c:v>
                </c:pt>
                <c:pt idx="50">
                  <c:v>0.60653065971263331</c:v>
                </c:pt>
                <c:pt idx="51">
                  <c:v>0.60049557881226578</c:v>
                </c:pt>
                <c:pt idx="52">
                  <c:v>0.59452054797019416</c:v>
                </c:pt>
                <c:pt idx="53">
                  <c:v>0.58860496967835507</c:v>
                </c:pt>
                <c:pt idx="54">
                  <c:v>0.58274825237398953</c:v>
                </c:pt>
                <c:pt idx="55">
                  <c:v>0.57694981038048654</c:v>
                </c:pt>
                <c:pt idx="56">
                  <c:v>0.57120906384881476</c:v>
                </c:pt>
                <c:pt idx="57">
                  <c:v>0.56552543869953698</c:v>
                </c:pt>
                <c:pt idx="58">
                  <c:v>0.55989836656540182</c:v>
                </c:pt>
                <c:pt idx="59">
                  <c:v>0.55432728473450688</c:v>
                </c:pt>
                <c:pt idx="60">
                  <c:v>0.54881163609402628</c:v>
                </c:pt>
                <c:pt idx="61">
                  <c:v>0.54335086907449959</c:v>
                </c:pt>
                <c:pt idx="62">
                  <c:v>0.53794443759467436</c:v>
                </c:pt>
                <c:pt idx="63">
                  <c:v>0.53259180100689696</c:v>
                </c:pt>
                <c:pt idx="64">
                  <c:v>0.52729242404304832</c:v>
                </c:pt>
                <c:pt idx="65">
                  <c:v>0.52204577676101582</c:v>
                </c:pt>
                <c:pt idx="66">
                  <c:v>0.51685133449169907</c:v>
                </c:pt>
                <c:pt idx="67">
                  <c:v>0.51170857778654233</c:v>
                </c:pt>
                <c:pt idx="68">
                  <c:v>0.50661699236558944</c:v>
                </c:pt>
                <c:pt idx="69">
                  <c:v>0.50157606906605534</c:v>
                </c:pt>
                <c:pt idx="70">
                  <c:v>0.4965853037914093</c:v>
                </c:pt>
                <c:pt idx="71">
                  <c:v>0.49164419746096488</c:v>
                </c:pt>
                <c:pt idx="72">
                  <c:v>0.48675225595997146</c:v>
                </c:pt>
                <c:pt idx="73">
                  <c:v>0.48190899009020222</c:v>
                </c:pt>
                <c:pt idx="74">
                  <c:v>0.47711391552103416</c:v>
                </c:pt>
                <c:pt idx="75">
                  <c:v>0.47236655274101452</c:v>
                </c:pt>
                <c:pt idx="76">
                  <c:v>0.46766642700990901</c:v>
                </c:pt>
                <c:pt idx="77">
                  <c:v>0.46301306831122785</c:v>
                </c:pt>
                <c:pt idx="78">
                  <c:v>0.45840601130522335</c:v>
                </c:pt>
                <c:pt idx="79">
                  <c:v>0.45384479528235561</c:v>
                </c:pt>
                <c:pt idx="80">
                  <c:v>0.4493289641172214</c:v>
                </c:pt>
                <c:pt idx="81">
                  <c:v>0.44485806622294094</c:v>
                </c:pt>
                <c:pt idx="82">
                  <c:v>0.44043165450599903</c:v>
                </c:pt>
                <c:pt idx="83">
                  <c:v>0.43604928632153539</c:v>
                </c:pt>
                <c:pt idx="84">
                  <c:v>0.43171052342907945</c:v>
                </c:pt>
                <c:pt idx="85">
                  <c:v>0.42741493194872643</c:v>
                </c:pt>
                <c:pt idx="86">
                  <c:v>0.4231620823177486</c:v>
                </c:pt>
                <c:pt idx="87">
                  <c:v>0.41895154924763878</c:v>
                </c:pt>
                <c:pt idx="88">
                  <c:v>0.41478291168158116</c:v>
                </c:pt>
                <c:pt idx="89">
                  <c:v>0.41065575275234528</c:v>
                </c:pt>
                <c:pt idx="90">
                  <c:v>0.40656965974059889</c:v>
                </c:pt>
                <c:pt idx="91">
                  <c:v>0.40252422403363575</c:v>
                </c:pt>
                <c:pt idx="92">
                  <c:v>0.39851904108451391</c:v>
                </c:pt>
                <c:pt idx="93">
                  <c:v>0.39455371037160092</c:v>
                </c:pt>
                <c:pt idx="94">
                  <c:v>0.39062783535852086</c:v>
                </c:pt>
                <c:pt idx="95">
                  <c:v>0.38674102345450095</c:v>
                </c:pt>
                <c:pt idx="96">
                  <c:v>0.38289288597511179</c:v>
                </c:pt>
                <c:pt idx="97">
                  <c:v>0.37908303810339855</c:v>
                </c:pt>
                <c:pt idx="98">
                  <c:v>0.37531109885139929</c:v>
                </c:pt>
                <c:pt idx="99">
                  <c:v>0.37157669102204544</c:v>
                </c:pt>
                <c:pt idx="100">
                  <c:v>0.36787944117144206</c:v>
                </c:pt>
                <c:pt idx="101">
                  <c:v>0.36421897957152305</c:v>
                </c:pt>
                <c:pt idx="102">
                  <c:v>0.36059494017307803</c:v>
                </c:pt>
                <c:pt idx="103">
                  <c:v>0.3570069605691471</c:v>
                </c:pt>
                <c:pt idx="104">
                  <c:v>0.35345468195877988</c:v>
                </c:pt>
                <c:pt idx="105">
                  <c:v>0.34993774911115511</c:v>
                </c:pt>
                <c:pt idx="106">
                  <c:v>0.34645581033005718</c:v>
                </c:pt>
                <c:pt idx="107">
                  <c:v>0.34300851741870642</c:v>
                </c:pt>
                <c:pt idx="108">
                  <c:v>0.33959552564493889</c:v>
                </c:pt>
                <c:pt idx="109">
                  <c:v>0.33621649370673307</c:v>
                </c:pt>
                <c:pt idx="110">
                  <c:v>0.33287108369807933</c:v>
                </c:pt>
                <c:pt idx="111">
                  <c:v>0.32955896107518884</c:v>
                </c:pt>
                <c:pt idx="112">
                  <c:v>0.32627979462303924</c:v>
                </c:pt>
                <c:pt idx="113">
                  <c:v>0.32303325642225267</c:v>
                </c:pt>
                <c:pt idx="114">
                  <c:v>0.31981902181630362</c:v>
                </c:pt>
                <c:pt idx="115">
                  <c:v>0.31663676937905294</c:v>
                </c:pt>
                <c:pt idx="116">
                  <c:v>0.31348618088260505</c:v>
                </c:pt>
                <c:pt idx="117">
                  <c:v>0.31036694126548475</c:v>
                </c:pt>
                <c:pt idx="118">
                  <c:v>0.30727873860113097</c:v>
                </c:pt>
                <c:pt idx="119">
                  <c:v>0.3042212640667038</c:v>
                </c:pt>
                <c:pt idx="120">
                  <c:v>0.30119421191220186</c:v>
                </c:pt>
                <c:pt idx="121">
                  <c:v>0.29819727942988711</c:v>
                </c:pt>
                <c:pt idx="122">
                  <c:v>0.29523016692401394</c:v>
                </c:pt>
                <c:pt idx="123">
                  <c:v>0.29229257768085914</c:v>
                </c:pt>
                <c:pt idx="124">
                  <c:v>0.28938421793905039</c:v>
                </c:pt>
                <c:pt idx="125">
                  <c:v>0.28650479686018987</c:v>
                </c:pt>
                <c:pt idx="126">
                  <c:v>0.28365402649977012</c:v>
                </c:pt>
                <c:pt idx="127">
                  <c:v>0.2808316217783795</c:v>
                </c:pt>
                <c:pt idx="128">
                  <c:v>0.27803730045319386</c:v>
                </c:pt>
                <c:pt idx="129">
                  <c:v>0.27527078308975206</c:v>
                </c:pt>
                <c:pt idx="130">
                  <c:v>0.27253179303401237</c:v>
                </c:pt>
                <c:pt idx="131">
                  <c:v>0.26982005638468659</c:v>
                </c:pt>
                <c:pt idx="132">
                  <c:v>0.26713530196585011</c:v>
                </c:pt>
                <c:pt idx="133">
                  <c:v>0.26447726129982368</c:v>
                </c:pt>
                <c:pt idx="134">
                  <c:v>0.26184566858032576</c:v>
                </c:pt>
                <c:pt idx="135">
                  <c:v>0.25924026064589123</c:v>
                </c:pt>
                <c:pt idx="136">
                  <c:v>0.2566607769535556</c:v>
                </c:pt>
                <c:pt idx="137">
                  <c:v>0.25410695955280005</c:v>
                </c:pt>
                <c:pt idx="138">
                  <c:v>0.25157855305975624</c:v>
                </c:pt>
                <c:pt idx="139">
                  <c:v>0.24907530463166794</c:v>
                </c:pt>
                <c:pt idx="140">
                  <c:v>0.24659696394160621</c:v>
                </c:pt>
                <c:pt idx="141">
                  <c:v>0.24414328315343684</c:v>
                </c:pt>
                <c:pt idx="142">
                  <c:v>0.2417140168970362</c:v>
                </c:pt>
                <c:pt idx="143">
                  <c:v>0.23930892224375427</c:v>
                </c:pt>
                <c:pt idx="144">
                  <c:v>0.23692775868212151</c:v>
                </c:pt>
                <c:pt idx="145">
                  <c:v>0.2345702880937974</c:v>
                </c:pt>
                <c:pt idx="146">
                  <c:v>0.23223627472975858</c:v>
                </c:pt>
                <c:pt idx="147">
                  <c:v>0.22992548518672359</c:v>
                </c:pt>
                <c:pt idx="148">
                  <c:v>0.22763768838381249</c:v>
                </c:pt>
                <c:pt idx="149">
                  <c:v>0.22537265553943847</c:v>
                </c:pt>
                <c:pt idx="150">
                  <c:v>0.22313016014842957</c:v>
                </c:pt>
                <c:pt idx="151">
                  <c:v>0.22090997795937795</c:v>
                </c:pt>
                <c:pt idx="152">
                  <c:v>0.21871188695221452</c:v>
                </c:pt>
                <c:pt idx="153">
                  <c:v>0.21653566731600682</c:v>
                </c:pt>
                <c:pt idx="154">
                  <c:v>0.21438110142697772</c:v>
                </c:pt>
                <c:pt idx="155">
                  <c:v>0.21224797382674282</c:v>
                </c:pt>
                <c:pt idx="156">
                  <c:v>0.2101360712007645</c:v>
                </c:pt>
                <c:pt idx="157">
                  <c:v>0.20804518235702021</c:v>
                </c:pt>
                <c:pt idx="158">
                  <c:v>0.20597509820488322</c:v>
                </c:pt>
                <c:pt idx="159">
                  <c:v>0.2039256117342132</c:v>
                </c:pt>
                <c:pt idx="160">
                  <c:v>0.20189651799465516</c:v>
                </c:pt>
                <c:pt idx="161">
                  <c:v>0.19988761407514427</c:v>
                </c:pt>
                <c:pt idx="162">
                  <c:v>0.19789869908361443</c:v>
                </c:pt>
                <c:pt idx="163">
                  <c:v>0.19592957412690912</c:v>
                </c:pt>
                <c:pt idx="164">
                  <c:v>0.19398004229089166</c:v>
                </c:pt>
                <c:pt idx="165">
                  <c:v>0.19204990862075388</c:v>
                </c:pt>
                <c:pt idx="166">
                  <c:v>0.19013898010152028</c:v>
                </c:pt>
                <c:pt idx="167">
                  <c:v>0.18824706563874655</c:v>
                </c:pt>
                <c:pt idx="168">
                  <c:v>0.18637397603940972</c:v>
                </c:pt>
                <c:pt idx="169">
                  <c:v>0.18451952399298904</c:v>
                </c:pt>
                <c:pt idx="170">
                  <c:v>0.18268352405273441</c:v>
                </c:pt>
                <c:pt idx="171">
                  <c:v>0.18086579261712185</c:v>
                </c:pt>
                <c:pt idx="172">
                  <c:v>0.179066147911493</c:v>
                </c:pt>
                <c:pt idx="173">
                  <c:v>0.17728440996987757</c:v>
                </c:pt>
                <c:pt idx="174">
                  <c:v>0.17552040061699664</c:v>
                </c:pt>
                <c:pt idx="175">
                  <c:v>0.17377394345044489</c:v>
                </c:pt>
                <c:pt idx="176">
                  <c:v>0.17204486382305029</c:v>
                </c:pt>
                <c:pt idx="177">
                  <c:v>0.1703329888254092</c:v>
                </c:pt>
                <c:pt idx="178">
                  <c:v>0.16863814726859527</c:v>
                </c:pt>
                <c:pt idx="179">
                  <c:v>0.16696016966704047</c:v>
                </c:pt>
                <c:pt idx="180">
                  <c:v>0.16529888822158631</c:v>
                </c:pt>
                <c:pt idx="181">
                  <c:v>0.16365413680270383</c:v>
                </c:pt>
                <c:pt idx="182">
                  <c:v>0.16202575093388055</c:v>
                </c:pt>
                <c:pt idx="183">
                  <c:v>0.16041356777517254</c:v>
                </c:pt>
                <c:pt idx="184">
                  <c:v>0.15881742610692048</c:v>
                </c:pt>
                <c:pt idx="185">
                  <c:v>0.15723716631362739</c:v>
                </c:pt>
                <c:pt idx="186">
                  <c:v>0.15567263036799708</c:v>
                </c:pt>
                <c:pt idx="187">
                  <c:v>0.15412366181513121</c:v>
                </c:pt>
                <c:pt idx="188">
                  <c:v>0.15259010575688364</c:v>
                </c:pt>
                <c:pt idx="189">
                  <c:v>0.15107180883637061</c:v>
                </c:pt>
                <c:pt idx="190">
                  <c:v>0.14956861922263484</c:v>
                </c:pt>
                <c:pt idx="191">
                  <c:v>0.14808038659546224</c:v>
                </c:pt>
                <c:pt idx="192">
                  <c:v>0.14660696213034993</c:v>
                </c:pt>
                <c:pt idx="193">
                  <c:v>0.14514819848362351</c:v>
                </c:pt>
                <c:pt idx="194">
                  <c:v>0.14370394977770271</c:v>
                </c:pt>
                <c:pt idx="195">
                  <c:v>0.14227407158651337</c:v>
                </c:pt>
                <c:pt idx="196">
                  <c:v>0.14085842092104478</c:v>
                </c:pt>
                <c:pt idx="197">
                  <c:v>0.13945685621505072</c:v>
                </c:pt>
                <c:pt idx="198">
                  <c:v>0.1380692373108926</c:v>
                </c:pt>
                <c:pt idx="199">
                  <c:v>0.13669542544552366</c:v>
                </c:pt>
                <c:pt idx="200">
                  <c:v>0.13533528323661251</c:v>
                </c:pt>
                <c:pt idx="201">
                  <c:v>0.13398867466880482</c:v>
                </c:pt>
                <c:pt idx="202">
                  <c:v>0.1326554650801216</c:v>
                </c:pt>
                <c:pt idx="203">
                  <c:v>0.13133552114849298</c:v>
                </c:pt>
                <c:pt idx="204">
                  <c:v>0.13002871087842585</c:v>
                </c:pt>
                <c:pt idx="205">
                  <c:v>0.12873490358780418</c:v>
                </c:pt>
                <c:pt idx="206">
                  <c:v>0.12745396989482075</c:v>
                </c:pt>
                <c:pt idx="207">
                  <c:v>0.12618578170503877</c:v>
                </c:pt>
                <c:pt idx="208">
                  <c:v>0.12493021219858247</c:v>
                </c:pt>
                <c:pt idx="209">
                  <c:v>0.12368713581745489</c:v>
                </c:pt>
                <c:pt idx="210">
                  <c:v>0.122456428252982</c:v>
                </c:pt>
                <c:pt idx="211">
                  <c:v>0.12123796643338179</c:v>
                </c:pt>
                <c:pt idx="212">
                  <c:v>0.12003162851145688</c:v>
                </c:pt>
                <c:pt idx="213">
                  <c:v>0.11883729385240981</c:v>
                </c:pt>
                <c:pt idx="214">
                  <c:v>0.11765484302177939</c:v>
                </c:pt>
                <c:pt idx="215">
                  <c:v>0.11648415777349717</c:v>
                </c:pt>
                <c:pt idx="216">
                  <c:v>0.11532512103806276</c:v>
                </c:pt>
                <c:pt idx="217">
                  <c:v>0.11417761691083675</c:v>
                </c:pt>
                <c:pt idx="218">
                  <c:v>0.11304153064045014</c:v>
                </c:pt>
                <c:pt idx="219">
                  <c:v>0.11191674861732917</c:v>
                </c:pt>
                <c:pt idx="220">
                  <c:v>0.1108031583623342</c:v>
                </c:pt>
                <c:pt idx="221">
                  <c:v>0.10970064851551174</c:v>
                </c:pt>
                <c:pt idx="222">
                  <c:v>0.10860910882495835</c:v>
                </c:pt>
                <c:pt idx="223">
                  <c:v>0.10752843013579534</c:v>
                </c:pt>
                <c:pt idx="224">
                  <c:v>0.10645850437925322</c:v>
                </c:pt>
                <c:pt idx="225">
                  <c:v>0.10539922456186476</c:v>
                </c:pt>
                <c:pt idx="226">
                  <c:v>0.10435048475476545</c:v>
                </c:pt>
                <c:pt idx="227">
                  <c:v>0.10331218008310065</c:v>
                </c:pt>
                <c:pt idx="228">
                  <c:v>0.10228420671553794</c:v>
                </c:pt>
                <c:pt idx="229">
                  <c:v>0.1012664618538839</c:v>
                </c:pt>
                <c:pt idx="230">
                  <c:v>0.10025884372280425</c:v>
                </c:pt>
                <c:pt idx="231">
                  <c:v>9.9261251559646185E-2</c:v>
                </c:pt>
                <c:pt idx="232">
                  <c:v>9.8273585604362071E-2</c:v>
                </c:pt>
                <c:pt idx="233">
                  <c:v>9.7295747089533327E-2</c:v>
                </c:pt>
                <c:pt idx="234">
                  <c:v>9.632763823049359E-2</c:v>
                </c:pt>
                <c:pt idx="235">
                  <c:v>9.536916221555021E-2</c:v>
                </c:pt>
                <c:pt idx="236">
                  <c:v>9.4420223196302944E-2</c:v>
                </c:pt>
                <c:pt idx="237">
                  <c:v>9.348072627805909E-2</c:v>
                </c:pt>
                <c:pt idx="238">
                  <c:v>9.2550577510343901E-2</c:v>
                </c:pt>
                <c:pt idx="239">
                  <c:v>9.1629683877505488E-2</c:v>
                </c:pt>
                <c:pt idx="240">
                  <c:v>9.071795328941315E-2</c:v>
                </c:pt>
                <c:pt idx="241">
                  <c:v>8.9815294572248308E-2</c:v>
                </c:pt>
                <c:pt idx="242">
                  <c:v>8.8921617459387009E-2</c:v>
                </c:pt>
                <c:pt idx="243">
                  <c:v>8.8036832582373242E-2</c:v>
                </c:pt>
                <c:pt idx="244">
                  <c:v>8.7160851461981992E-2</c:v>
                </c:pt>
                <c:pt idx="245">
                  <c:v>8.629358649937123E-2</c:v>
                </c:pt>
                <c:pt idx="246">
                  <c:v>8.5434950967321954E-2</c:v>
                </c:pt>
                <c:pt idx="247">
                  <c:v>8.4584859001565441E-2</c:v>
                </c:pt>
                <c:pt idx="248">
                  <c:v>8.3743225592196699E-2</c:v>
                </c:pt>
                <c:pt idx="249">
                  <c:v>8.2909966575173438E-2</c:v>
                </c:pt>
                <c:pt idx="250">
                  <c:v>8.2084998623899563E-2</c:v>
                </c:pt>
                <c:pt idx="251">
                  <c:v>8.1268239240892465E-2</c:v>
                </c:pt>
                <c:pt idx="252">
                  <c:v>8.0459606749533216E-2</c:v>
                </c:pt>
                <c:pt idx="253">
                  <c:v>7.9659020285898816E-2</c:v>
                </c:pt>
                <c:pt idx="254">
                  <c:v>7.8866399790675751E-2</c:v>
                </c:pt>
                <c:pt idx="255">
                  <c:v>7.808166600115396E-2</c:v>
                </c:pt>
                <c:pt idx="256">
                  <c:v>7.730474044330056E-2</c:v>
                </c:pt>
                <c:pt idx="257">
                  <c:v>7.6535545423912332E-2</c:v>
                </c:pt>
                <c:pt idx="258">
                  <c:v>7.5774004022846314E-2</c:v>
                </c:pt>
                <c:pt idx="259">
                  <c:v>7.502004008532781E-2</c:v>
                </c:pt>
                <c:pt idx="260">
                  <c:v>7.4273578214334737E-2</c:v>
                </c:pt>
                <c:pt idx="261">
                  <c:v>7.3534543763057944E-2</c:v>
                </c:pt>
                <c:pt idx="262">
                  <c:v>7.2802862827436463E-2</c:v>
                </c:pt>
                <c:pt idx="263">
                  <c:v>7.2078462238766974E-2</c:v>
                </c:pt>
                <c:pt idx="264">
                  <c:v>7.1361269556386941E-2</c:v>
                </c:pt>
                <c:pt idx="265">
                  <c:v>7.0651213060430471E-2</c:v>
                </c:pt>
                <c:pt idx="266">
                  <c:v>6.9948221744656258E-2</c:v>
                </c:pt>
                <c:pt idx="267">
                  <c:v>6.9252225309346882E-2</c:v>
                </c:pt>
                <c:pt idx="268">
                  <c:v>6.8563154154278827E-2</c:v>
                </c:pt>
                <c:pt idx="269">
                  <c:v>6.7880939371762344E-2</c:v>
                </c:pt>
                <c:pt idx="270">
                  <c:v>6.7205512739750672E-2</c:v>
                </c:pt>
                <c:pt idx="271">
                  <c:v>6.6536806715017771E-2</c:v>
                </c:pt>
                <c:pt idx="272">
                  <c:v>6.5874754426403878E-2</c:v>
                </c:pt>
                <c:pt idx="273">
                  <c:v>6.5219289668128455E-2</c:v>
                </c:pt>
                <c:pt idx="274">
                  <c:v>6.4570346893169428E-2</c:v>
                </c:pt>
                <c:pt idx="275">
                  <c:v>6.3927861206708514E-2</c:v>
                </c:pt>
                <c:pt idx="276">
                  <c:v>6.3291768359641662E-2</c:v>
                </c:pt>
                <c:pt idx="277">
                  <c:v>6.2662004742154095E-2</c:v>
                </c:pt>
                <c:pt idx="278">
                  <c:v>6.2038507377359255E-2</c:v>
                </c:pt>
                <c:pt idx="279">
                  <c:v>6.1421213915001084E-2</c:v>
                </c:pt>
                <c:pt idx="280">
                  <c:v>6.0810062625218923E-2</c:v>
                </c:pt>
                <c:pt idx="281">
                  <c:v>6.0204992392374507E-2</c:v>
                </c:pt>
                <c:pt idx="282">
                  <c:v>5.9605942708940318E-2</c:v>
                </c:pt>
                <c:pt idx="283">
                  <c:v>5.9012853669448806E-2</c:v>
                </c:pt>
                <c:pt idx="284">
                  <c:v>5.8425665964501786E-2</c:v>
                </c:pt>
                <c:pt idx="285">
                  <c:v>5.7844320874839435E-2</c:v>
                </c:pt>
                <c:pt idx="286">
                  <c:v>5.7268760265468323E-2</c:v>
                </c:pt>
                <c:pt idx="287">
                  <c:v>5.6698926579847889E-2</c:v>
                </c:pt>
                <c:pt idx="288">
                  <c:v>5.6134762834134697E-2</c:v>
                </c:pt>
                <c:pt idx="289">
                  <c:v>5.5576212611484051E-2</c:v>
                </c:pt>
                <c:pt idx="290">
                  <c:v>5.5023220056408209E-2</c:v>
                </c:pt>
                <c:pt idx="291">
                  <c:v>5.4475729869190852E-2</c:v>
                </c:pt>
                <c:pt idx="292">
                  <c:v>5.3933687300357004E-2</c:v>
                </c:pt>
                <c:pt idx="293">
                  <c:v>5.3397038145198077E-2</c:v>
                </c:pt>
                <c:pt idx="294">
                  <c:v>5.2865728738351353E-2</c:v>
                </c:pt>
                <c:pt idx="295">
                  <c:v>5.2339705948433381E-2</c:v>
                </c:pt>
                <c:pt idx="296">
                  <c:v>5.1818917172726825E-2</c:v>
                </c:pt>
                <c:pt idx="297">
                  <c:v>5.1303310331920114E-2</c:v>
                </c:pt>
                <c:pt idx="298">
                  <c:v>5.0792833864899495E-2</c:v>
                </c:pt>
                <c:pt idx="299">
                  <c:v>5.0287436723592871E-2</c:v>
                </c:pt>
                <c:pt idx="300">
                  <c:v>4.978706836786493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7708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490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9.9502491687458415E-3</c:v>
                </c:pt>
                <c:pt idx="2">
                  <c:v>1.980149170402546E-2</c:v>
                </c:pt>
                <c:pt idx="3">
                  <c:v>2.9554712738301778E-2</c:v>
                </c:pt>
                <c:pt idx="4">
                  <c:v>3.9210887601805938E-2</c:v>
                </c:pt>
                <c:pt idx="5">
                  <c:v>4.8770981920071128E-2</c:v>
                </c:pt>
                <c:pt idx="6">
                  <c:v>5.8235951710495941E-2</c:v>
                </c:pt>
                <c:pt idx="7">
                  <c:v>6.7606743477946929E-2</c:v>
                </c:pt>
                <c:pt idx="8">
                  <c:v>7.6884294309409851E-2</c:v>
                </c:pt>
                <c:pt idx="9">
                  <c:v>8.6069531967699162E-2</c:v>
                </c:pt>
                <c:pt idx="10">
                  <c:v>9.5163374984235091E-2</c:v>
                </c:pt>
                <c:pt idx="11">
                  <c:v>0.10416673275089752</c:v>
                </c:pt>
                <c:pt idx="12">
                  <c:v>0.11308050561096594</c:v>
                </c:pt>
                <c:pt idx="13">
                  <c:v>0.12190558494915453</c:v>
                </c:pt>
                <c:pt idx="14">
                  <c:v>0.13064285328075137</c:v>
                </c:pt>
                <c:pt idx="15">
                  <c:v>0.1392931843398707</c:v>
                </c:pt>
                <c:pt idx="16">
                  <c:v>0.14785744316682706</c:v>
                </c:pt>
                <c:pt idx="17">
                  <c:v>0.15633648619464005</c:v>
                </c:pt>
                <c:pt idx="18">
                  <c:v>0.16473116133467833</c:v>
                </c:pt>
                <c:pt idx="19">
                  <c:v>0.17304230806145152</c:v>
                </c:pt>
                <c:pt idx="20">
                  <c:v>0.18127075749655824</c:v>
                </c:pt>
                <c:pt idx="21">
                  <c:v>0.1894173324917991</c:v>
                </c:pt>
                <c:pt idx="22">
                  <c:v>0.19748284771146243</c:v>
                </c:pt>
                <c:pt idx="23">
                  <c:v>0.20546810971379151</c:v>
                </c:pt>
                <c:pt idx="24">
                  <c:v>0.21337391703164096</c:v>
                </c:pt>
                <c:pt idx="25">
                  <c:v>0.22120106025233074</c:v>
                </c:pt>
                <c:pt idx="26">
                  <c:v>0.2289503220967056</c:v>
                </c:pt>
                <c:pt idx="27">
                  <c:v>0.2366224774974077</c:v>
                </c:pt>
                <c:pt idx="28">
                  <c:v>0.2442182936763706</c:v>
                </c:pt>
                <c:pt idx="29">
                  <c:v>0.25173853022154208</c:v>
                </c:pt>
                <c:pt idx="30">
                  <c:v>0.25918393916284349</c:v>
                </c:pt>
                <c:pt idx="31">
                  <c:v>0.26655526504737354</c:v>
                </c:pt>
                <c:pt idx="32">
                  <c:v>0.27385324501386343</c:v>
                </c:pt>
                <c:pt idx="33">
                  <c:v>0.28107860886639152</c:v>
                </c:pt>
                <c:pt idx="34">
                  <c:v>0.28823207914736421</c:v>
                </c:pt>
                <c:pt idx="35">
                  <c:v>0.29531437120977083</c:v>
                </c:pt>
                <c:pt idx="36">
                  <c:v>0.30232619328871957</c:v>
                </c:pt>
                <c:pt idx="37">
                  <c:v>0.30926824657226148</c:v>
                </c:pt>
                <c:pt idx="38">
                  <c:v>0.31614122527151006</c:v>
                </c:pt>
                <c:pt idx="39">
                  <c:v>0.32294581669006267</c:v>
                </c:pt>
                <c:pt idx="40">
                  <c:v>0.32968270129273169</c:v>
                </c:pt>
                <c:pt idx="41">
                  <c:v>0.3363525527735915</c:v>
                </c:pt>
                <c:pt idx="42">
                  <c:v>0.34295603812334841</c:v>
                </c:pt>
                <c:pt idx="43">
                  <c:v>0.34949381769604027</c:v>
                </c:pt>
                <c:pt idx="44">
                  <c:v>0.35596654527507254</c:v>
                </c:pt>
                <c:pt idx="45">
                  <c:v>0.36237486813859709</c:v>
                </c:pt>
                <c:pt idx="46">
                  <c:v>0.36871942712424061</c:v>
                </c:pt>
                <c:pt idx="47">
                  <c:v>0.37500085669318872</c:v>
                </c:pt>
                <c:pt idx="48">
                  <c:v>0.38121978499363296</c:v>
                </c:pt>
                <c:pt idx="49">
                  <c:v>0.38737683392358574</c:v>
                </c:pt>
                <c:pt idx="50">
                  <c:v>0.39347261919307097</c:v>
                </c:pt>
                <c:pt idx="51">
                  <c:v>0.39950775038569547</c:v>
                </c:pt>
                <c:pt idx="52">
                  <c:v>0.4054828310196078</c:v>
                </c:pt>
                <c:pt idx="53">
                  <c:v>0.41139845860785057</c:v>
                </c:pt>
                <c:pt idx="54">
                  <c:v>0.41725522471811227</c:v>
                </c:pt>
                <c:pt idx="55">
                  <c:v>0.42305371503188466</c:v>
                </c:pt>
                <c:pt idx="56">
                  <c:v>0.42879450940303115</c:v>
                </c:pt>
                <c:pt idx="57">
                  <c:v>0.43447818191577292</c:v>
                </c:pt>
                <c:pt idx="58">
                  <c:v>0.4401053009420976</c:v>
                </c:pt>
                <c:pt idx="59">
                  <c:v>0.44567642919859712</c:v>
                </c:pt>
                <c:pt idx="60">
                  <c:v>0.45119212380273982</c:v>
                </c:pt>
                <c:pt idx="61">
                  <c:v>0.45665293632858245</c:v>
                </c:pt>
                <c:pt idx="62">
                  <c:v>0.46205941286192831</c:v>
                </c:pt>
                <c:pt idx="63">
                  <c:v>0.46741209405493617</c:v>
                </c:pt>
                <c:pt idx="64">
                  <c:v>0.47271151518018589</c:v>
                </c:pt>
                <c:pt idx="65">
                  <c:v>0.4779582061842062</c:v>
                </c:pt>
                <c:pt idx="66">
                  <c:v>0.48315269174046976</c:v>
                </c:pt>
                <c:pt idx="67">
                  <c:v>0.48829549130186095</c:v>
                </c:pt>
                <c:pt idx="68">
                  <c:v>0.49338711915262162</c:v>
                </c:pt>
                <c:pt idx="69">
                  <c:v>0.49842808445977987</c:v>
                </c:pt>
                <c:pt idx="70">
                  <c:v>0.50341889132406725</c:v>
                </c:pt>
                <c:pt idx="71">
                  <c:v>0.5083600388303291</c:v>
                </c:pt>
                <c:pt idx="72">
                  <c:v>0.51325202109743373</c:v>
                </c:pt>
                <c:pt idx="73">
                  <c:v>0.5180953273276846</c:v>
                </c:pt>
                <c:pt idx="74">
                  <c:v>0.52289044185574074</c:v>
                </c:pt>
                <c:pt idx="75">
                  <c:v>0.52763784419705095</c:v>
                </c:pt>
                <c:pt idx="76">
                  <c:v>0.53233800909580553</c:v>
                </c:pt>
                <c:pt idx="77">
                  <c:v>0.53699140657241118</c:v>
                </c:pt>
                <c:pt idx="78">
                  <c:v>0.54159850197049342</c:v>
                </c:pt>
                <c:pt idx="79">
                  <c:v>0.54615975600343136</c:v>
                </c:pt>
                <c:pt idx="80">
                  <c:v>0.5506756248004292</c:v>
                </c:pt>
                <c:pt idx="81">
                  <c:v>0.55514655995213003</c:v>
                </c:pt>
                <c:pt idx="82">
                  <c:v>0.55957300855577474</c:v>
                </c:pt>
                <c:pt idx="83">
                  <c:v>0.56395541325991239</c:v>
                </c:pt>
                <c:pt idx="84">
                  <c:v>0.5682942123086655</c:v>
                </c:pt>
                <c:pt idx="85">
                  <c:v>0.57258983958555454</c:v>
                </c:pt>
                <c:pt idx="86">
                  <c:v>0.57684272465688691</c:v>
                </c:pt>
                <c:pt idx="87">
                  <c:v>0.58105329281471385</c:v>
                </c:pt>
                <c:pt idx="88">
                  <c:v>0.58522196511935998</c:v>
                </c:pt>
                <c:pt idx="89">
                  <c:v>0.58934915844152957</c:v>
                </c:pt>
                <c:pt idx="90">
                  <c:v>0.59343528550399427</c:v>
                </c:pt>
                <c:pt idx="91">
                  <c:v>0.59748075492286545</c:v>
                </c:pt>
                <c:pt idx="92">
                  <c:v>0.60148597124845615</c:v>
                </c:pt>
                <c:pt idx="93">
                  <c:v>0.60545133500573678</c:v>
                </c:pt>
                <c:pt idx="94">
                  <c:v>0.60937724273438743</c:v>
                </c:pt>
                <c:pt idx="95">
                  <c:v>0.61326408702845259</c:v>
                </c:pt>
                <c:pt idx="96">
                  <c:v>0.61711225657560065</c:v>
                </c:pt>
                <c:pt idx="97">
                  <c:v>0.62092213619599324</c:v>
                </c:pt>
                <c:pt idx="98">
                  <c:v>0.62469410688076721</c:v>
                </c:pt>
                <c:pt idx="99">
                  <c:v>0.62842854583013441</c:v>
                </c:pt>
                <c:pt idx="100">
                  <c:v>0.63212582649110183</c:v>
                </c:pt>
                <c:pt idx="101">
                  <c:v>0.6357863185948166</c:v>
                </c:pt>
                <c:pt idx="102">
                  <c:v>0.63941038819353957</c:v>
                </c:pt>
                <c:pt idx="103">
                  <c:v>0.64299839769725065</c:v>
                </c:pt>
                <c:pt idx="104">
                  <c:v>0.64655070590989028</c:v>
                </c:pt>
                <c:pt idx="105">
                  <c:v>0.65006766806523997</c:v>
                </c:pt>
                <c:pt idx="106">
                  <c:v>0.65354963586244608</c:v>
                </c:pt>
                <c:pt idx="107">
                  <c:v>0.65699695750118992</c:v>
                </c:pt>
                <c:pt idx="108">
                  <c:v>0.66040997771650811</c:v>
                </c:pt>
                <c:pt idx="109">
                  <c:v>0.66378903781326648</c:v>
                </c:pt>
                <c:pt idx="110">
                  <c:v>0.6671344757002905</c:v>
                </c:pt>
                <c:pt idx="111">
                  <c:v>0.67044662592415682</c:v>
                </c:pt>
                <c:pt idx="112">
                  <c:v>0.673725819702648</c:v>
                </c:pt>
                <c:pt idx="113">
                  <c:v>0.67697238495787448</c:v>
                </c:pt>
                <c:pt idx="114">
                  <c:v>0.68018664634906723</c:v>
                </c:pt>
                <c:pt idx="115">
                  <c:v>0.68336892530504401</c:v>
                </c:pt>
                <c:pt idx="116">
                  <c:v>0.6865195400563523</c:v>
                </c:pt>
                <c:pt idx="117">
                  <c:v>0.68963880566709279</c:v>
                </c:pt>
                <c:pt idx="118">
                  <c:v>0.69272703406642588</c:v>
                </c:pt>
                <c:pt idx="119">
                  <c:v>0.69578453407976504</c:v>
                </c:pt>
                <c:pt idx="120">
                  <c:v>0.69881161145965953</c:v>
                </c:pt>
                <c:pt idx="121">
                  <c:v>0.70180856891637</c:v>
                </c:pt>
                <c:pt idx="122">
                  <c:v>0.70477570614813956</c:v>
                </c:pt>
                <c:pt idx="123">
                  <c:v>0.70771331987116393</c:v>
                </c:pt>
                <c:pt idx="124">
                  <c:v>0.71062170384926349</c:v>
                </c:pt>
                <c:pt idx="125">
                  <c:v>0.71350114892325966</c:v>
                </c:pt>
                <c:pt idx="126">
                  <c:v>0.71635194304005945</c:v>
                </c:pt>
                <c:pt idx="127">
                  <c:v>0.71917437128145023</c:v>
                </c:pt>
                <c:pt idx="128">
                  <c:v>0.72196871589260814</c:v>
                </c:pt>
                <c:pt idx="129">
                  <c:v>0.72473525631032287</c:v>
                </c:pt>
                <c:pt idx="130">
                  <c:v>0.72747426919094171</c:v>
                </c:pt>
                <c:pt idx="131">
                  <c:v>0.73018602843803526</c:v>
                </c:pt>
                <c:pt idx="132">
                  <c:v>0.73287080522978798</c:v>
                </c:pt>
                <c:pt idx="133">
                  <c:v>0.73552886804611639</c:v>
                </c:pt>
                <c:pt idx="134">
                  <c:v>0.73816048269551715</c:v>
                </c:pt>
                <c:pt idx="135">
                  <c:v>0.74076591234164824</c:v>
                </c:pt>
                <c:pt idx="136">
                  <c:v>0.74334541752964545</c:v>
                </c:pt>
                <c:pt idx="137">
                  <c:v>0.74589925621217723</c:v>
                </c:pt>
                <c:pt idx="138">
                  <c:v>0.74842768377524005</c:v>
                </c:pt>
                <c:pt idx="139">
                  <c:v>0.75093095306369717</c:v>
                </c:pt>
                <c:pt idx="140">
                  <c:v>0.75340931440656356</c:v>
                </c:pt>
                <c:pt idx="141">
                  <c:v>0.75586301564203873</c:v>
                </c:pt>
                <c:pt idx="142">
                  <c:v>0.75829230214229104</c:v>
                </c:pt>
                <c:pt idx="143">
                  <c:v>0.76069741683799497</c:v>
                </c:pt>
                <c:pt idx="144">
                  <c:v>0.76307860024262431</c:v>
                </c:pt>
                <c:pt idx="145">
                  <c:v>0.76543609047650385</c:v>
                </c:pt>
                <c:pt idx="146">
                  <c:v>0.76777012329062166</c:v>
                </c:pt>
                <c:pt idx="147">
                  <c:v>0.77008093209020412</c:v>
                </c:pt>
                <c:pt idx="148">
                  <c:v>0.77236874795805677</c:v>
                </c:pt>
                <c:pt idx="149">
                  <c:v>0.77463379967767299</c:v>
                </c:pt>
                <c:pt idx="150">
                  <c:v>0.77687631375611232</c:v>
                </c:pt>
                <c:pt idx="151">
                  <c:v>0.7790965144466514</c:v>
                </c:pt>
                <c:pt idx="152">
                  <c:v>0.7812946237712094</c:v>
                </c:pt>
                <c:pt idx="153">
                  <c:v>0.78347086154255052</c:v>
                </c:pt>
                <c:pt idx="154">
                  <c:v>0.78562544538626544</c:v>
                </c:pt>
                <c:pt idx="155">
                  <c:v>0.78775859076253407</c:v>
                </c:pt>
                <c:pt idx="156">
                  <c:v>0.78987051098767158</c:v>
                </c:pt>
                <c:pt idx="157">
                  <c:v>0.79196141725546054</c:v>
                </c:pt>
                <c:pt idx="158">
                  <c:v>0.79403151865827004</c:v>
                </c:pt>
                <c:pt idx="159">
                  <c:v>0.79608102220796551</c:v>
                </c:pt>
                <c:pt idx="160">
                  <c:v>0.79811013285660981</c:v>
                </c:pt>
                <c:pt idx="161">
                  <c:v>0.80011905351695878</c:v>
                </c:pt>
                <c:pt idx="162">
                  <c:v>0.80210798508275261</c:v>
                </c:pt>
                <c:pt idx="163">
                  <c:v>0.80407712644880525</c:v>
                </c:pt>
                <c:pt idx="164">
                  <c:v>0.80602667453089427</c:v>
                </c:pt>
                <c:pt idx="165">
                  <c:v>0.80795682428545246</c:v>
                </c:pt>
                <c:pt idx="166">
                  <c:v>0.80986776872906385</c:v>
                </c:pt>
                <c:pt idx="167">
                  <c:v>0.81175969895776523</c:v>
                </c:pt>
                <c:pt idx="168">
                  <c:v>0.81363280416615602</c:v>
                </c:pt>
                <c:pt idx="169">
                  <c:v>0.81548727166631807</c:v>
                </c:pt>
                <c:pt idx="170">
                  <c:v>0.81732328690654665</c:v>
                </c:pt>
                <c:pt idx="171">
                  <c:v>0.81914103348989598</c:v>
                </c:pt>
                <c:pt idx="172">
                  <c:v>0.82094069319253904</c:v>
                </c:pt>
                <c:pt idx="173">
                  <c:v>0.82272244598194588</c:v>
                </c:pt>
                <c:pt idx="174">
                  <c:v>0.82448647003488029</c:v>
                </c:pt>
                <c:pt idx="175">
                  <c:v>0.82623294175521755</c:v>
                </c:pt>
                <c:pt idx="176">
                  <c:v>0.827962035791585</c:v>
                </c:pt>
                <c:pt idx="177">
                  <c:v>0.82967392505482729</c:v>
                </c:pt>
                <c:pt idx="178">
                  <c:v>0.8313687807352973</c:v>
                </c:pt>
                <c:pt idx="179">
                  <c:v>0.83304677231997548</c:v>
                </c:pt>
                <c:pt idx="180">
                  <c:v>0.83470806760941862</c:v>
                </c:pt>
                <c:pt idx="181">
                  <c:v>0.83635283273454009</c:v>
                </c:pt>
                <c:pt idx="182">
                  <c:v>0.83798123217322296</c:v>
                </c:pt>
                <c:pt idx="183">
                  <c:v>0.83959342876676823</c:v>
                </c:pt>
                <c:pt idx="184">
                  <c:v>0.84118958373617869</c:v>
                </c:pt>
                <c:pt idx="185">
                  <c:v>0.84276985669828142</c:v>
                </c:pt>
                <c:pt idx="186">
                  <c:v>0.84433440568168949</c:v>
                </c:pt>
                <c:pt idx="187">
                  <c:v>0.84588338714260514</c:v>
                </c:pt>
                <c:pt idx="188">
                  <c:v>0.84741695598046518</c:v>
                </c:pt>
                <c:pt idx="189">
                  <c:v>0.84893526555343146</c:v>
                </c:pt>
                <c:pt idx="190">
                  <c:v>0.85043846769372644</c:v>
                </c:pt>
                <c:pt idx="191">
                  <c:v>0.85192671272281695</c:v>
                </c:pt>
                <c:pt idx="192">
                  <c:v>0.85340014946644605</c:v>
                </c:pt>
                <c:pt idx="193">
                  <c:v>0.8548589252695159</c:v>
                </c:pt>
                <c:pt idx="194">
                  <c:v>0.85630318601082256</c:v>
                </c:pt>
                <c:pt idx="195">
                  <c:v>0.8577330761176436</c:v>
                </c:pt>
                <c:pt idx="196">
                  <c:v>0.85914873858018137</c:v>
                </c:pt>
                <c:pt idx="197">
                  <c:v>0.86055031496586187</c:v>
                </c:pt>
                <c:pt idx="198">
                  <c:v>0.86193794543349156</c:v>
                </c:pt>
                <c:pt idx="199">
                  <c:v>0.86331176874727367</c:v>
                </c:pt>
                <c:pt idx="200">
                  <c:v>0.86467192229068435</c:v>
                </c:pt>
                <c:pt idx="201">
                  <c:v>0.86601854208021145</c:v>
                </c:pt>
                <c:pt idx="202">
                  <c:v>0.86735176277895609</c:v>
                </c:pt>
                <c:pt idx="203">
                  <c:v>0.8686717177100991</c:v>
                </c:pt>
                <c:pt idx="204">
                  <c:v>0.86997853887023369</c:v>
                </c:pt>
                <c:pt idx="205">
                  <c:v>0.87127235694256477</c:v>
                </c:pt>
                <c:pt idx="206">
                  <c:v>0.87255330130997788</c:v>
                </c:pt>
                <c:pt idx="207">
                  <c:v>0.8738215000679771</c:v>
                </c:pt>
                <c:pt idx="208">
                  <c:v>0.87507708003749518</c:v>
                </c:pt>
                <c:pt idx="209">
                  <c:v>0.87632016677757529</c:v>
                </c:pt>
                <c:pt idx="210">
                  <c:v>0.87755088459792741</c:v>
                </c:pt>
                <c:pt idx="211">
                  <c:v>0.87876935657135924</c:v>
                </c:pt>
                <c:pt idx="212">
                  <c:v>0.87997570454608343</c:v>
                </c:pt>
                <c:pt idx="213">
                  <c:v>0.88117004915790276</c:v>
                </c:pt>
                <c:pt idx="214">
                  <c:v>0.88235250984227365</c:v>
                </c:pt>
                <c:pt idx="215">
                  <c:v>0.88352320484625002</c:v>
                </c:pt>
                <c:pt idx="216">
                  <c:v>0.88468225124030775</c:v>
                </c:pt>
                <c:pt idx="217">
                  <c:v>0.88582976493005228</c:v>
                </c:pt>
                <c:pt idx="218">
                  <c:v>0.88696586066780869</c:v>
                </c:pt>
                <c:pt idx="219">
                  <c:v>0.88809065206409754</c:v>
                </c:pt>
                <c:pt idx="220">
                  <c:v>0.88920425159899585</c:v>
                </c:pt>
                <c:pt idx="221">
                  <c:v>0.89030677063338504</c:v>
                </c:pt>
                <c:pt idx="222">
                  <c:v>0.8913983194200874</c:v>
                </c:pt>
                <c:pt idx="223">
                  <c:v>0.89247900711489114</c:v>
                </c:pt>
                <c:pt idx="224">
                  <c:v>0.89354894178746636</c:v>
                </c:pt>
                <c:pt idx="225">
                  <c:v>0.89460823043217197</c:v>
                </c:pt>
                <c:pt idx="226">
                  <c:v>0.89565697897875507</c:v>
                </c:pt>
                <c:pt idx="227">
                  <c:v>0.89669529230294442</c:v>
                </c:pt>
                <c:pt idx="228">
                  <c:v>0.89772327423693754</c:v>
                </c:pt>
                <c:pt idx="229">
                  <c:v>0.89874102757978458</c:v>
                </c:pt>
                <c:pt idx="230">
                  <c:v>0.89974865410766802</c:v>
                </c:pt>
                <c:pt idx="231">
                  <c:v>0.90074625458408031</c:v>
                </c:pt>
                <c:pt idx="232">
                  <c:v>0.90173392876990033</c:v>
                </c:pt>
                <c:pt idx="233">
                  <c:v>0.90271177543336978</c:v>
                </c:pt>
                <c:pt idx="234">
                  <c:v>0.90367989235996993</c:v>
                </c:pt>
                <c:pt idx="235">
                  <c:v>0.90463837636220013</c:v>
                </c:pt>
                <c:pt idx="236">
                  <c:v>0.90558732328925939</c:v>
                </c:pt>
                <c:pt idx="237">
                  <c:v>0.9065268280366312</c:v>
                </c:pt>
                <c:pt idx="238">
                  <c:v>0.90745698455557322</c:v>
                </c:pt>
                <c:pt idx="239">
                  <c:v>0.90837788586251245</c:v>
                </c:pt>
                <c:pt idx="240">
                  <c:v>0.90928962404834701</c:v>
                </c:pt>
                <c:pt idx="241">
                  <c:v>0.91019229028765525</c:v>
                </c:pt>
                <c:pt idx="242">
                  <c:v>0.9110859748478134</c:v>
                </c:pt>
                <c:pt idx="243">
                  <c:v>0.91197076709802216</c:v>
                </c:pt>
                <c:pt idx="244">
                  <c:v>0.9128467555182439</c:v>
                </c:pt>
                <c:pt idx="245">
                  <c:v>0.91371402770805066</c:v>
                </c:pt>
                <c:pt idx="246">
                  <c:v>0.91457267039538415</c:v>
                </c:pt>
                <c:pt idx="247">
                  <c:v>0.9154227694452286</c:v>
                </c:pt>
                <c:pt idx="248">
                  <c:v>0.91626440986819735</c:v>
                </c:pt>
                <c:pt idx="249">
                  <c:v>0.91709767582903423</c:v>
                </c:pt>
                <c:pt idx="250">
                  <c:v>0.91792265065502954</c:v>
                </c:pt>
                <c:pt idx="251">
                  <c:v>0.91873941684435345</c:v>
                </c:pt>
                <c:pt idx="252">
                  <c:v>0.91954805607430556</c:v>
                </c:pt>
                <c:pt idx="253">
                  <c:v>0.92034864920948267</c:v>
                </c:pt>
                <c:pt idx="254">
                  <c:v>0.92114127630986553</c:v>
                </c:pt>
                <c:pt idx="255">
                  <c:v>0.92192601663882467</c:v>
                </c:pt>
                <c:pt idx="256">
                  <c:v>0.92270294867104696</c:v>
                </c:pt>
                <c:pt idx="257">
                  <c:v>0.92347215010038297</c:v>
                </c:pt>
                <c:pt idx="258">
                  <c:v>0.92423369784761678</c:v>
                </c:pt>
                <c:pt idx="259">
                  <c:v>0.92498766806815758</c:v>
                </c:pt>
                <c:pt idx="260">
                  <c:v>0.92573413615965583</c:v>
                </c:pt>
                <c:pt idx="261">
                  <c:v>0.92647317676954277</c:v>
                </c:pt>
                <c:pt idx="262">
                  <c:v>0.92720486380249523</c:v>
                </c:pt>
                <c:pt idx="263">
                  <c:v>0.92792927042782625</c:v>
                </c:pt>
                <c:pt idx="264">
                  <c:v>0.92864646908680204</c:v>
                </c:pt>
                <c:pt idx="265">
                  <c:v>0.92935653149988606</c:v>
                </c:pt>
                <c:pt idx="266">
                  <c:v>0.93005952867391151</c:v>
                </c:pt>
                <c:pt idx="267">
                  <c:v>0.93075553090918151</c:v>
                </c:pt>
                <c:pt idx="268">
                  <c:v>0.93144460780649962</c:v>
                </c:pt>
                <c:pt idx="269">
                  <c:v>0.93212682827412985</c:v>
                </c:pt>
                <c:pt idx="270">
                  <c:v>0.9328022605346874</c:v>
                </c:pt>
                <c:pt idx="271">
                  <c:v>0.93347097213196117</c:v>
                </c:pt>
                <c:pt idx="272">
                  <c:v>0.93413302993766822</c:v>
                </c:pt>
                <c:pt idx="273">
                  <c:v>0.93478850015814086</c:v>
                </c:pt>
                <c:pt idx="274">
                  <c:v>0.93543744834094733</c:v>
                </c:pt>
                <c:pt idx="275">
                  <c:v>0.93607993938144674</c:v>
                </c:pt>
                <c:pt idx="276">
                  <c:v>0.93671603752927846</c:v>
                </c:pt>
                <c:pt idx="277">
                  <c:v>0.93734580639478737</c:v>
                </c:pt>
                <c:pt idx="278">
                  <c:v>0.93796930895538488</c:v>
                </c:pt>
                <c:pt idx="279">
                  <c:v>0.93858660756184664</c:v>
                </c:pt>
                <c:pt idx="280">
                  <c:v>0.93919776394454768</c:v>
                </c:pt>
                <c:pt idx="281">
                  <c:v>0.93980283921963559</c:v>
                </c:pt>
                <c:pt idx="282">
                  <c:v>0.94040189389514217</c:v>
                </c:pt>
                <c:pt idx="283">
                  <c:v>0.94099498787703406</c:v>
                </c:pt>
                <c:pt idx="284">
                  <c:v>0.94158218047520381</c:v>
                </c:pt>
                <c:pt idx="285">
                  <c:v>0.94216353040940048</c:v>
                </c:pt>
                <c:pt idx="286">
                  <c:v>0.94273909581510196</c:v>
                </c:pt>
                <c:pt idx="287">
                  <c:v>0.94330893424932849</c:v>
                </c:pt>
                <c:pt idx="288">
                  <c:v>0.94387310269639835</c:v>
                </c:pt>
                <c:pt idx="289">
                  <c:v>0.94443165757362646</c:v>
                </c:pt>
                <c:pt idx="290">
                  <c:v>0.94498465473696591</c:v>
                </c:pt>
                <c:pt idx="291">
                  <c:v>0.94553214948659392</c:v>
                </c:pt>
                <c:pt idx="292">
                  <c:v>0.94607419657244163</c:v>
                </c:pt>
                <c:pt idx="293">
                  <c:v>0.9466108501996694</c:v>
                </c:pt>
                <c:pt idx="294">
                  <c:v>0.94714216403408713</c:v>
                </c:pt>
                <c:pt idx="295">
                  <c:v>0.94766819120752099</c:v>
                </c:pt>
                <c:pt idx="296">
                  <c:v>0.94818898432312682</c:v>
                </c:pt>
                <c:pt idx="297">
                  <c:v>0.94870459546065</c:v>
                </c:pt>
                <c:pt idx="298">
                  <c:v>0.94921507618163414</c:v>
                </c:pt>
                <c:pt idx="299">
                  <c:v>0.94972047753457656</c:v>
                </c:pt>
                <c:pt idx="300">
                  <c:v>0.950220850060033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8-45EC-BD8B-F27A9A51E44B}"/>
            </c:ext>
          </c:extLst>
        </c:ser>
        <c:ser>
          <c:idx val="2"/>
          <c:order val="2"/>
          <c:tx>
            <c:v>t* at F=0.1</c:v>
          </c:tx>
          <c:spPr>
            <a:ln w="11635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6108045963125215E-2"/>
                  <c:y val="-0.11381508298073473"/>
                </c:manualLayout>
              </c:layout>
              <c:numFmt formatCode="#,##0.00_);\(#,##0.00\)" sourceLinked="0"/>
              <c:spPr>
                <a:noFill/>
                <a:ln w="23270">
                  <a:noFill/>
                </a:ln>
              </c:spPr>
              <c:txPr>
                <a:bodyPr/>
                <a:lstStyle/>
                <a:p>
                  <a:pPr>
                    <a:defRPr sz="1374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FC8-45EC-BD8B-F27A9A51E44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FC8-45EC-BD8B-F27A9A51E44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FC8-45EC-BD8B-F27A9A51E44B}"/>
                </c:ext>
              </c:extLst>
            </c:dLbl>
            <c:spPr>
              <a:noFill/>
              <a:ln w="2327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9.9999999999999992E-2</c:v>
                </c:pt>
                <c:pt idx="1">
                  <c:v>9.9999999999999992E-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7708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7708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3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23270">
          <a:noFill/>
        </a:ln>
      </c:spPr>
      <c:txPr>
        <a:bodyPr/>
        <a:lstStyle/>
        <a:p>
          <a:pPr>
            <a:defRPr sz="126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5041322314049"/>
          <c:y val="8.9285714285714288E-2"/>
          <c:w val="0.64049586776859502"/>
          <c:h val="0.616071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713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207946932270213E-2</c:v>
                </c:pt>
                <c:pt idx="2">
                  <c:v>7.6863155132185862E-2</c:v>
                </c:pt>
                <c:pt idx="3">
                  <c:v>0.11301174403010984</c:v>
                </c:pt>
                <c:pt idx="4">
                  <c:v>0.14769861542186172</c:v>
                </c:pt>
                <c:pt idx="5">
                  <c:v>0.18096748360719192</c:v>
                </c:pt>
                <c:pt idx="6">
                  <c:v>0.21286090481211781</c:v>
                </c:pt>
                <c:pt idx="7">
                  <c:v>0.24342030591166566</c:v>
                </c:pt>
                <c:pt idx="8">
                  <c:v>0.27268601246918761</c:v>
                </c:pt>
                <c:pt idx="9">
                  <c:v>0.30069727610805791</c:v>
                </c:pt>
                <c:pt idx="10">
                  <c:v>0.32749230123119272</c:v>
                </c:pt>
                <c:pt idx="11">
                  <c:v>0.35310827110349047</c:v>
                </c:pt>
                <c:pt idx="12">
                  <c:v>0.37758137331194563</c:v>
                </c:pt>
                <c:pt idx="13">
                  <c:v>0.40094682461785441</c:v>
                </c:pt>
                <c:pt idx="14">
                  <c:v>0.42323889521520619</c:v>
                </c:pt>
                <c:pt idx="15">
                  <c:v>0.4444909324090307</c:v>
                </c:pt>
                <c:pt idx="16">
                  <c:v>0.46473538372716222</c:v>
                </c:pt>
                <c:pt idx="17">
                  <c:v>0.48400381947857463</c:v>
                </c:pt>
                <c:pt idx="18">
                  <c:v>0.50232695477114242</c:v>
                </c:pt>
                <c:pt idx="19">
                  <c:v>0.51973467100139048</c:v>
                </c:pt>
                <c:pt idx="20">
                  <c:v>0.53625603682851153</c:v>
                </c:pt>
                <c:pt idx="21">
                  <c:v>0.55191932864464777</c:v>
                </c:pt>
                <c:pt idx="22">
                  <c:v>0.56675205055316447</c:v>
                </c:pt>
                <c:pt idx="23">
                  <c:v>0.58078095386637196</c:v>
                </c:pt>
                <c:pt idx="24">
                  <c:v>0.59403205613389531</c:v>
                </c:pt>
                <c:pt idx="25">
                  <c:v>0.60653065971263342</c:v>
                </c:pt>
                <c:pt idx="26">
                  <c:v>0.61830136988900219</c:v>
                </c:pt>
                <c:pt idx="27">
                  <c:v>0.6293681125639089</c:v>
                </c:pt>
                <c:pt idx="28">
                  <c:v>0.63975415151067272</c:v>
                </c:pt>
                <c:pt idx="29">
                  <c:v>0.64948210521586647</c:v>
                </c:pt>
                <c:pt idx="30">
                  <c:v>0.6585739633128318</c:v>
                </c:pt>
                <c:pt idx="31">
                  <c:v>0.66705110261739642</c:v>
                </c:pt>
                <c:pt idx="32">
                  <c:v>0.67493430277510225</c:v>
                </c:pt>
                <c:pt idx="33">
                  <c:v>0.68224376152904298</c:v>
                </c:pt>
                <c:pt idx="34">
                  <c:v>0.6889991096172019</c:v>
                </c:pt>
                <c:pt idx="35">
                  <c:v>0.69521942530797343</c:v>
                </c:pt>
                <c:pt idx="36">
                  <c:v>0.70092324858235933</c:v>
                </c:pt>
                <c:pt idx="37">
                  <c:v>0.7061285949711309</c:v>
                </c:pt>
                <c:pt idx="38">
                  <c:v>0.71085296905506212</c:v>
                </c:pt>
                <c:pt idx="39">
                  <c:v>0.71511337763614879</c:v>
                </c:pt>
                <c:pt idx="40">
                  <c:v>0.71892634258755461</c:v>
                </c:pt>
                <c:pt idx="41">
                  <c:v>0.7223079133898388</c:v>
                </c:pt>
                <c:pt idx="42">
                  <c:v>0.72527367936085396</c:v>
                </c:pt>
                <c:pt idx="43">
                  <c:v>0.72783878158652804</c:v>
                </c:pt>
                <c:pt idx="44">
                  <c:v>0.73001792455958325</c:v>
                </c:pt>
                <c:pt idx="45">
                  <c:v>0.73182538753307846</c:v>
                </c:pt>
                <c:pt idx="46">
                  <c:v>0.73327503559550611</c:v>
                </c:pt>
                <c:pt idx="47">
                  <c:v>0.73438033047401974</c:v>
                </c:pt>
                <c:pt idx="48">
                  <c:v>0.73515434107221511</c:v>
                </c:pt>
                <c:pt idx="49">
                  <c:v>0.73560975374874316</c:v>
                </c:pt>
                <c:pt idx="50">
                  <c:v>0.73575888234288467</c:v>
                </c:pt>
                <c:pt idx="51">
                  <c:v>0.73561367795307975</c:v>
                </c:pt>
                <c:pt idx="52">
                  <c:v>0.73518573847426272</c:v>
                </c:pt>
                <c:pt idx="53">
                  <c:v>0.73448631789972185</c:v>
                </c:pt>
                <c:pt idx="54">
                  <c:v>0.73352633539306855</c:v>
                </c:pt>
                <c:pt idx="55">
                  <c:v>0.73231638413577504</c:v>
                </c:pt>
                <c:pt idx="56">
                  <c:v>0.73086673995560836</c:v>
                </c:pt>
                <c:pt idx="57">
                  <c:v>0.72918736974117282</c:v>
                </c:pt>
                <c:pt idx="58">
                  <c:v>0.72728793964764415</c:v>
                </c:pt>
                <c:pt idx="59">
                  <c:v>0.72517782309866963</c:v>
                </c:pt>
                <c:pt idx="60">
                  <c:v>0.72286610858928502</c:v>
                </c:pt>
                <c:pt idx="61">
                  <c:v>0.72036160729459464</c:v>
                </c:pt>
                <c:pt idx="62">
                  <c:v>0.71767286048884549</c:v>
                </c:pt>
                <c:pt idx="63">
                  <c:v>0.71480814677942117</c:v>
                </c:pt>
                <c:pt idx="64">
                  <c:v>0.71177548916017686</c:v>
                </c:pt>
                <c:pt idx="65">
                  <c:v>0.70858266188843266</c:v>
                </c:pt>
                <c:pt idx="66">
                  <c:v>0.70523719718984479</c:v>
                </c:pt>
                <c:pt idx="67">
                  <c:v>0.70174639179527354</c:v>
                </c:pt>
                <c:pt idx="68">
                  <c:v>0.69811731331367177</c:v>
                </c:pt>
                <c:pt idx="69">
                  <c:v>0.69435680644492781</c:v>
                </c:pt>
                <c:pt idx="70">
                  <c:v>0.69047149903649796</c:v>
                </c:pt>
                <c:pt idx="71">
                  <c:v>0.68646780798758333</c:v>
                </c:pt>
                <c:pt idx="72">
                  <c:v>0.68235194500451046</c:v>
                </c:pt>
                <c:pt idx="73">
                  <c:v>0.67812992221089563</c:v>
                </c:pt>
                <c:pt idx="74">
                  <c:v>0.67380755761608557</c:v>
                </c:pt>
                <c:pt idx="75">
                  <c:v>0.66939048044528926</c:v>
                </c:pt>
                <c:pt idx="76">
                  <c:v>0.66488413633473264</c:v>
                </c:pt>
                <c:pt idx="77">
                  <c:v>0.66029379239509189</c:v>
                </c:pt>
                <c:pt idx="78">
                  <c:v>0.65562454214638577</c:v>
                </c:pt>
                <c:pt idx="79">
                  <c:v>0.65088131032743157</c:v>
                </c:pt>
                <c:pt idx="80">
                  <c:v>0.64606885758289712</c:v>
                </c:pt>
                <c:pt idx="81">
                  <c:v>0.64119178503091134</c:v>
                </c:pt>
                <c:pt idx="82">
                  <c:v>0.63625453871412518</c:v>
                </c:pt>
                <c:pt idx="83">
                  <c:v>0.63126141393704793</c:v>
                </c:pt>
                <c:pt idx="84">
                  <c:v>0.62621655949241728</c:v>
                </c:pt>
                <c:pt idx="85">
                  <c:v>0.62112398177929751</c:v>
                </c:pt>
                <c:pt idx="86">
                  <c:v>0.61598754881553641</c:v>
                </c:pt>
                <c:pt idx="87">
                  <c:v>0.61081099414714879</c:v>
                </c:pt>
                <c:pt idx="88">
                  <c:v>0.60559792065713758</c:v>
                </c:pt>
                <c:pt idx="89">
                  <c:v>0.60035180427619972</c:v>
                </c:pt>
                <c:pt idx="90">
                  <c:v>0.59507599759771124</c:v>
                </c:pt>
                <c:pt idx="91">
                  <c:v>0.58977373339932571</c:v>
                </c:pt>
                <c:pt idx="92">
                  <c:v>0.58444812807346791</c:v>
                </c:pt>
                <c:pt idx="93">
                  <c:v>0.57910218496894961</c:v>
                </c:pt>
                <c:pt idx="94">
                  <c:v>0.57373879764588298</c:v>
                </c:pt>
                <c:pt idx="95">
                  <c:v>0.56836075304601286</c:v>
                </c:pt>
                <c:pt idx="96">
                  <c:v>0.56297073458054425</c:v>
                </c:pt>
                <c:pt idx="97">
                  <c:v>0.55757132513748697</c:v>
                </c:pt>
                <c:pt idx="98">
                  <c:v>0.552165010010496</c:v>
                </c:pt>
                <c:pt idx="99">
                  <c:v>0.54675417975113516</c:v>
                </c:pt>
                <c:pt idx="100">
                  <c:v>0.54134113294645037</c:v>
                </c:pt>
                <c:pt idx="101">
                  <c:v>0.53592807892369143</c:v>
                </c:pt>
                <c:pt idx="102">
                  <c:v>0.53051714038397735</c:v>
                </c:pt>
                <c:pt idx="103">
                  <c:v>0.52511035596666111</c:v>
                </c:pt>
                <c:pt idx="104">
                  <c:v>0.51970968274610252</c:v>
                </c:pt>
                <c:pt idx="105">
                  <c:v>0.51431699866252367</c:v>
                </c:pt>
                <c:pt idx="106">
                  <c:v>0.50893410488857616</c:v>
                </c:pt>
                <c:pt idx="107">
                  <c:v>0.50356272813321457</c:v>
                </c:pt>
                <c:pt idx="108">
                  <c:v>0.49820452288442973</c:v>
                </c:pt>
                <c:pt idx="109">
                  <c:v>0.49286107359236103</c:v>
                </c:pt>
                <c:pt idx="110">
                  <c:v>0.48753389679426867</c:v>
                </c:pt>
                <c:pt idx="111">
                  <c:v>0.48222444318281305</c:v>
                </c:pt>
                <c:pt idx="112">
                  <c:v>0.4769340996190522</c:v>
                </c:pt>
                <c:pt idx="113">
                  <c:v>0.47166419109153745</c:v>
                </c:pt>
                <c:pt idx="114">
                  <c:v>0.46641598262285039</c:v>
                </c:pt>
                <c:pt idx="115">
                  <c:v>0.46119068112489675</c:v>
                </c:pt>
                <c:pt idx="116">
                  <c:v>0.45598943720423712</c:v>
                </c:pt>
                <c:pt idx="117">
                  <c:v>0.45081334691870695</c:v>
                </c:pt>
                <c:pt idx="118">
                  <c:v>0.44566345348654662</c:v>
                </c:pt>
                <c:pt idx="119">
                  <c:v>0.44054074894923356</c:v>
                </c:pt>
                <c:pt idx="120">
                  <c:v>0.43544617578917955</c:v>
                </c:pt>
                <c:pt idx="121">
                  <c:v>0.4303806285034294</c:v>
                </c:pt>
                <c:pt idx="122">
                  <c:v>0.42534495513446829</c:v>
                </c:pt>
                <c:pt idx="123">
                  <c:v>0.42033995875922003</c:v>
                </c:pt>
                <c:pt idx="124">
                  <c:v>0.41536639893729149</c:v>
                </c:pt>
                <c:pt idx="125">
                  <c:v>0.41042499311949354</c:v>
                </c:pt>
                <c:pt idx="126">
                  <c:v>0.40551641801764299</c:v>
                </c:pt>
                <c:pt idx="127">
                  <c:v>0.4006413109366283</c:v>
                </c:pt>
                <c:pt idx="128">
                  <c:v>0.39580027106969423</c:v>
                </c:pt>
                <c:pt idx="129">
                  <c:v>0.39099386075788223</c:v>
                </c:pt>
                <c:pt idx="130">
                  <c:v>0.38622260671453573</c:v>
                </c:pt>
                <c:pt idx="131">
                  <c:v>0.38148700121576201</c:v>
                </c:pt>
                <c:pt idx="132">
                  <c:v>0.37678750325771798</c:v>
                </c:pt>
                <c:pt idx="133">
                  <c:v>0.37212453968156611</c:v>
                </c:pt>
                <c:pt idx="134">
                  <c:v>0.3674985062669292</c:v>
                </c:pt>
                <c:pt idx="135">
                  <c:v>0.36290976879464826</c:v>
                </c:pt>
                <c:pt idx="136">
                  <c:v>0.35835866407963168</c:v>
                </c:pt>
                <c:pt idx="137">
                  <c:v>0.35384550097456285</c:v>
                </c:pt>
                <c:pt idx="138">
                  <c:v>0.34937056134521632</c:v>
                </c:pt>
                <c:pt idx="139">
                  <c:v>0.34493410101811173</c:v>
                </c:pt>
                <c:pt idx="140">
                  <c:v>0.34053635070122018</c:v>
                </c:pt>
                <c:pt idx="141">
                  <c:v>0.33617751687841751</c:v>
                </c:pt>
                <c:pt idx="142">
                  <c:v>0.33185778267836419</c:v>
                </c:pt>
                <c:pt idx="143">
                  <c:v>0.32757730871847279</c:v>
                </c:pt>
                <c:pt idx="144">
                  <c:v>0.32333623392460975</c:v>
                </c:pt>
                <c:pt idx="145">
                  <c:v>0.31913467632716147</c:v>
                </c:pt>
                <c:pt idx="146">
                  <c:v>0.3149727338340787</c:v>
                </c:pt>
                <c:pt idx="147">
                  <c:v>0.3108504849814997</c:v>
                </c:pt>
                <c:pt idx="148">
                  <c:v>0.30676798966253649</c:v>
                </c:pt>
                <c:pt idx="149">
                  <c:v>0.30272528983479463</c:v>
                </c:pt>
                <c:pt idx="150">
                  <c:v>0.29872241020718321</c:v>
                </c:pt>
                <c:pt idx="151">
                  <c:v>0.29475935890655786</c:v>
                </c:pt>
                <c:pt idx="152">
                  <c:v>0.29083612812472565</c:v>
                </c:pt>
                <c:pt idx="153">
                  <c:v>0.28695269474632912</c:v>
                </c:pt>
                <c:pt idx="154">
                  <c:v>0.28310902095811191</c:v>
                </c:pt>
                <c:pt idx="155">
                  <c:v>0.27930505484005796</c:v>
                </c:pt>
                <c:pt idx="156">
                  <c:v>0.27554073093888304</c:v>
                </c:pt>
                <c:pt idx="157">
                  <c:v>0.27181597082434544</c:v>
                </c:pt>
                <c:pt idx="158">
                  <c:v>0.26813068362883152</c:v>
                </c:pt>
                <c:pt idx="159">
                  <c:v>0.26448476657066095</c:v>
                </c:pt>
                <c:pt idx="160">
                  <c:v>0.26087810546154333</c:v>
                </c:pt>
                <c:pt idx="161">
                  <c:v>0.25731057519861072</c:v>
                </c:pt>
                <c:pt idx="162">
                  <c:v>0.2537820402414358</c:v>
                </c:pt>
                <c:pt idx="163">
                  <c:v>0.25029235507443903</c:v>
                </c:pt>
                <c:pt idx="164">
                  <c:v>0.2468413646550755</c:v>
                </c:pt>
                <c:pt idx="165">
                  <c:v>0.24342890484818361</c:v>
                </c:pt>
                <c:pt idx="166">
                  <c:v>0.24005480284686781</c:v>
                </c:pt>
                <c:pt idx="167">
                  <c:v>0.23671887758027846</c:v>
                </c:pt>
                <c:pt idx="168">
                  <c:v>0.23342094010864273</c:v>
                </c:pt>
                <c:pt idx="169">
                  <c:v>0.23016079400589112</c:v>
                </c:pt>
                <c:pt idx="170">
                  <c:v>0.22693823573021696</c:v>
                </c:pt>
                <c:pt idx="171">
                  <c:v>0.22375305498289511</c:v>
                </c:pt>
                <c:pt idx="172">
                  <c:v>0.22060503505568169</c:v>
                </c:pt>
                <c:pt idx="173">
                  <c:v>0.21749395316710415</c:v>
                </c:pt>
                <c:pt idx="174">
                  <c:v>0.21441958078794707</c:v>
                </c:pt>
                <c:pt idx="175">
                  <c:v>0.21138168395622911</c:v>
                </c:pt>
                <c:pt idx="176">
                  <c:v>0.20838002358195928</c:v>
                </c:pt>
                <c:pt idx="177">
                  <c:v>0.20541435574195474</c:v>
                </c:pt>
                <c:pt idx="178">
                  <c:v>0.20248443196499327</c:v>
                </c:pt>
                <c:pt idx="179">
                  <c:v>0.19958999950756826</c:v>
                </c:pt>
                <c:pt idx="180">
                  <c:v>0.19673080162050605</c:v>
                </c:pt>
                <c:pt idx="181">
                  <c:v>0.19390657780670001</c:v>
                </c:pt>
                <c:pt idx="182">
                  <c:v>0.19111706407020801</c:v>
                </c:pt>
                <c:pt idx="183">
                  <c:v>0.18836199315695443</c:v>
                </c:pt>
                <c:pt idx="184">
                  <c:v>0.18564109478727192</c:v>
                </c:pt>
                <c:pt idx="185">
                  <c:v>0.18295409588051112</c:v>
                </c:pt>
                <c:pt idx="186">
                  <c:v>0.18030072077194154</c:v>
                </c:pt>
                <c:pt idx="187">
                  <c:v>0.17768069142216103</c:v>
                </c:pt>
                <c:pt idx="188">
                  <c:v>0.17509372761922509</c:v>
                </c:pt>
                <c:pt idx="189">
                  <c:v>0.17253954717370254</c:v>
                </c:pt>
                <c:pt idx="190">
                  <c:v>0.17001786610685818</c:v>
                </c:pt>
                <c:pt idx="191">
                  <c:v>0.16752839883215837</c:v>
                </c:pt>
                <c:pt idx="192">
                  <c:v>0.16507085833029023</c:v>
                </c:pt>
                <c:pt idx="193">
                  <c:v>0.16264495631787948</c:v>
                </c:pt>
                <c:pt idx="194">
                  <c:v>0.16025040341008912</c:v>
                </c:pt>
                <c:pt idx="195">
                  <c:v>0.15788690927727389</c:v>
                </c:pt>
                <c:pt idx="196">
                  <c:v>0.15555418279586269</c:v>
                </c:pt>
                <c:pt idx="197">
                  <c:v>0.15325193219363653</c:v>
                </c:pt>
                <c:pt idx="198">
                  <c:v>0.1509798651895638</c:v>
                </c:pt>
                <c:pt idx="199">
                  <c:v>0.14873768912835253</c:v>
                </c:pt>
                <c:pt idx="200">
                  <c:v>0.14652511110987315</c:v>
                </c:pt>
                <c:pt idx="201">
                  <c:v>0.14434183811360274</c:v>
                </c:pt>
                <c:pt idx="202">
                  <c:v>0.14218757711823682</c:v>
                </c:pt>
                <c:pt idx="203">
                  <c:v>0.14006203521661156</c:v>
                </c:pt>
                <c:pt idx="204">
                  <c:v>0.13796491972607497</c:v>
                </c:pt>
                <c:pt idx="205">
                  <c:v>0.13589593829444216</c:v>
                </c:pt>
                <c:pt idx="206">
                  <c:v>0.13385479900166694</c:v>
                </c:pt>
                <c:pt idx="207">
                  <c:v>0.13184121045735686</c:v>
                </c:pt>
                <c:pt idx="208">
                  <c:v>0.12985488189425723</c:v>
                </c:pt>
                <c:pt idx="209">
                  <c:v>0.12789552325782541</c:v>
                </c:pt>
                <c:pt idx="210">
                  <c:v>0.1259628452920129</c:v>
                </c:pt>
                <c:pt idx="211">
                  <c:v>0.12405655962137122</c:v>
                </c:pt>
                <c:pt idx="212">
                  <c:v>0.12217637882959298</c:v>
                </c:pt>
                <c:pt idx="213">
                  <c:v>0.12032201653459718</c:v>
                </c:pt>
                <c:pt idx="214">
                  <c:v>0.11849318746026487</c:v>
                </c:pt>
                <c:pt idx="215">
                  <c:v>0.11668960750492835</c:v>
                </c:pt>
                <c:pt idx="216">
                  <c:v>0.11491099380671455</c:v>
                </c:pt>
                <c:pt idx="217">
                  <c:v>0.11315706480583992</c:v>
                </c:pt>
                <c:pt idx="218">
                  <c:v>0.1114275403039523</c:v>
                </c:pt>
                <c:pt idx="219">
                  <c:v>0.10972214152061206</c:v>
                </c:pt>
                <c:pt idx="220">
                  <c:v>0.10804059114700276</c:v>
                </c:pt>
                <c:pt idx="221">
                  <c:v>0.10638261339695868</c:v>
                </c:pt>
                <c:pt idx="222">
                  <c:v>0.10474793405539445</c:v>
                </c:pt>
                <c:pt idx="223">
                  <c:v>0.10313628052421991</c:v>
                </c:pt>
                <c:pt idx="224">
                  <c:v>0.10154738186582044</c:v>
                </c:pt>
                <c:pt idx="225">
                  <c:v>9.9980968844181367E-2</c:v>
                </c:pt>
                <c:pt idx="226">
                  <c:v>9.8436773963732835E-2</c:v>
                </c:pt>
                <c:pt idx="227">
                  <c:v>9.6914531505988832E-2</c:v>
                </c:pt>
                <c:pt idx="228">
                  <c:v>9.5413977564053107E-2</c:v>
                </c:pt>
                <c:pt idx="229">
                  <c:v>9.3934850075061568E-2</c:v>
                </c:pt>
                <c:pt idx="230">
                  <c:v>9.2476888850629685E-2</c:v>
                </c:pt>
                <c:pt idx="231">
                  <c:v>9.1039835605371003E-2</c:v>
                </c:pt>
                <c:pt idx="232">
                  <c:v>8.9623433983551326E-2</c:v>
                </c:pt>
                <c:pt idx="233">
                  <c:v>8.8227429583941017E-2</c:v>
                </c:pt>
                <c:pt idx="234">
                  <c:v>8.6851569982926771E-2</c:v>
                </c:pt>
                <c:pt idx="235">
                  <c:v>8.5495604755941507E-2</c:v>
                </c:pt>
                <c:pt idx="236">
                  <c:v>8.4159285497270184E-2</c:v>
                </c:pt>
                <c:pt idx="237">
                  <c:v>8.2842365838287663E-2</c:v>
                </c:pt>
                <c:pt idx="238">
                  <c:v>8.1544601464182395E-2</c:v>
                </c:pt>
                <c:pt idx="239">
                  <c:v>8.0265750129219368E-2</c:v>
                </c:pt>
                <c:pt idx="240">
                  <c:v>7.9005571670593189E-2</c:v>
                </c:pt>
                <c:pt idx="241">
                  <c:v>7.7763828020921216E-2</c:v>
                </c:pt>
                <c:pt idx="242">
                  <c:v>7.6540283219425437E-2</c:v>
                </c:pt>
                <c:pt idx="243">
                  <c:v>7.5334703421849614E-2</c:v>
                </c:pt>
                <c:pt idx="244">
                  <c:v>7.414685690915801E-2</c:v>
                </c:pt>
                <c:pt idx="245">
                  <c:v>7.2976514095059494E-2</c:v>
                </c:pt>
                <c:pt idx="246">
                  <c:v>7.1823447532400622E-2</c:v>
                </c:pt>
                <c:pt idx="247">
                  <c:v>7.0687431918469046E-2</c:v>
                </c:pt>
                <c:pt idx="248">
                  <c:v>6.9568244099248389E-2</c:v>
                </c:pt>
                <c:pt idx="249">
                  <c:v>6.8465663072663663E-2</c:v>
                </c:pt>
                <c:pt idx="250">
                  <c:v>6.7379469990855673E-2</c:v>
                </c:pt>
                <c:pt idx="251">
                  <c:v>6.6309448161521692E-2</c:v>
                </c:pt>
                <c:pt idx="252">
                  <c:v>6.525538304835822E-2</c:v>
                </c:pt>
                <c:pt idx="253">
                  <c:v>6.4217062270641251E-2</c:v>
                </c:pt>
                <c:pt idx="254">
                  <c:v>6.3194275601977573E-2</c:v>
                </c:pt>
                <c:pt idx="255">
                  <c:v>6.2186814968260527E-2</c:v>
                </c:pt>
                <c:pt idx="256">
                  <c:v>6.1194474444861903E-2</c:v>
                </c:pt>
                <c:pt idx="257">
                  <c:v>6.021705025309123E-2</c:v>
                </c:pt>
                <c:pt idx="258">
                  <c:v>5.9254340755952428E-2</c:v>
                </c:pt>
                <c:pt idx="259">
                  <c:v>5.830614645322716E-2</c:v>
                </c:pt>
                <c:pt idx="260">
                  <c:v>5.7372269975913097E-2</c:v>
                </c:pt>
                <c:pt idx="261">
                  <c:v>5.6452516080044667E-2</c:v>
                </c:pt>
                <c:pt idx="262">
                  <c:v>5.5546691639922902E-2</c:v>
                </c:pt>
                <c:pt idx="263">
                  <c:v>5.4654605640780098E-2</c:v>
                </c:pt>
                <c:pt idx="264">
                  <c:v>5.3776069170904536E-2</c:v>
                </c:pt>
                <c:pt idx="265">
                  <c:v>5.2910895413249365E-2</c:v>
                </c:pt>
                <c:pt idx="266">
                  <c:v>5.2058899636549111E-2</c:v>
                </c:pt>
                <c:pt idx="267">
                  <c:v>5.1219899185966845E-2</c:v>
                </c:pt>
                <c:pt idx="268">
                  <c:v>5.0393713473293807E-2</c:v>
                </c:pt>
                <c:pt idx="269">
                  <c:v>4.9580163966723087E-2</c:v>
                </c:pt>
                <c:pt idx="270">
                  <c:v>4.8779074180217895E-2</c:v>
                </c:pt>
                <c:pt idx="271">
                  <c:v>4.7990269662494665E-2</c:v>
                </c:pt>
                <c:pt idx="272">
                  <c:v>4.721357798564027E-2</c:v>
                </c:pt>
                <c:pt idx="273">
                  <c:v>4.6448828733382255E-2</c:v>
                </c:pt>
                <c:pt idx="274">
                  <c:v>4.5695853489030158E-2</c:v>
                </c:pt>
                <c:pt idx="275">
                  <c:v>4.4954485823105822E-2</c:v>
                </c:pt>
                <c:pt idx="276">
                  <c:v>4.4224561280679295E-2</c:v>
                </c:pt>
                <c:pt idx="277">
                  <c:v>4.3505917368427384E-2</c:v>
                </c:pt>
                <c:pt idx="278">
                  <c:v>4.2798393541430294E-2</c:v>
                </c:pt>
                <c:pt idx="279">
                  <c:v>4.2101831189722085E-2</c:v>
                </c:pt>
                <c:pt idx="280">
                  <c:v>4.1416073624609896E-2</c:v>
                </c:pt>
                <c:pt idx="281">
                  <c:v>4.0740966064776167E-2</c:v>
                </c:pt>
                <c:pt idx="282">
                  <c:v>4.0076355622178012E-2</c:v>
                </c:pt>
                <c:pt idx="283">
                  <c:v>3.9422091287757095E-2</c:v>
                </c:pt>
                <c:pt idx="284">
                  <c:v>3.8778023916973138E-2</c:v>
                </c:pt>
                <c:pt idx="285">
                  <c:v>3.8144006215173568E-2</c:v>
                </c:pt>
                <c:pt idx="286">
                  <c:v>3.7519892722811518E-2</c:v>
                </c:pt>
                <c:pt idx="287">
                  <c:v>3.6905539800523926E-2</c:v>
                </c:pt>
                <c:pt idx="288">
                  <c:v>3.6300805614081E-2</c:v>
                </c:pt>
                <c:pt idx="289">
                  <c:v>3.5705550119218096E-2</c:v>
                </c:pt>
                <c:pt idx="290">
                  <c:v>3.5119635046360488E-2</c:v>
                </c:pt>
                <c:pt idx="291">
                  <c:v>3.454292388525123E-2</c:v>
                </c:pt>
                <c:pt idx="292">
                  <c:v>3.3975281869492002E-2</c:v>
                </c:pt>
                <c:pt idx="293">
                  <c:v>3.3416575961006327E-2</c:v>
                </c:pt>
                <c:pt idx="294">
                  <c:v>3.2866674834434305E-2</c:v>
                </c:pt>
                <c:pt idx="295">
                  <c:v>3.2325448861467772E-2</c:v>
                </c:pt>
                <c:pt idx="296">
                  <c:v>3.1792770095134239E-2</c:v>
                </c:pt>
                <c:pt idx="297">
                  <c:v>3.1268512254037817E-2</c:v>
                </c:pt>
                <c:pt idx="298">
                  <c:v>3.0752550706564987E-2</c:v>
                </c:pt>
                <c:pt idx="299">
                  <c:v>3.0244762455062905E-2</c:v>
                </c:pt>
                <c:pt idx="300">
                  <c:v>2.97450261199972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180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7132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603973466135108E-4</c:v>
                </c:pt>
                <c:pt idx="2">
                  <c:v>7.7639524498363151E-4</c:v>
                </c:pt>
                <c:pt idx="3">
                  <c:v>1.72576974079511E-3</c:v>
                </c:pt>
                <c:pt idx="4">
                  <c:v>3.0293215380549684E-3</c:v>
                </c:pt>
                <c:pt idx="5">
                  <c:v>4.6726520332002371E-3</c:v>
                </c:pt>
                <c:pt idx="6">
                  <c:v>6.641793975296786E-3</c:v>
                </c:pt>
                <c:pt idx="7">
                  <c:v>8.9232000289157041E-3</c:v>
                </c:pt>
                <c:pt idx="8">
                  <c:v>1.150373162081997E-2</c:v>
                </c:pt>
                <c:pt idx="9">
                  <c:v>1.4370648063706196E-2</c:v>
                </c:pt>
                <c:pt idx="10">
                  <c:v>1.7511595950402449E-2</c:v>
                </c:pt>
                <c:pt idx="11">
                  <c:v>2.0914598812075864E-2</c:v>
                </c:pt>
                <c:pt idx="12">
                  <c:v>2.4568047034153044E-2</c:v>
                </c:pt>
                <c:pt idx="13">
                  <c:v>2.8460688023802042E-2</c:v>
                </c:pt>
                <c:pt idx="14">
                  <c:v>3.2581616622967352E-2</c:v>
                </c:pt>
                <c:pt idx="15">
                  <c:v>3.692026576108854E-2</c:v>
                </c:pt>
                <c:pt idx="16">
                  <c:v>4.1466397341769511E-2</c:v>
                </c:pt>
                <c:pt idx="17">
                  <c:v>4.6210093357798201E-2</c:v>
                </c:pt>
                <c:pt idx="18">
                  <c:v>5.114174722904679E-2</c:v>
                </c:pt>
                <c:pt idx="19">
                  <c:v>5.6252055357909461E-2</c:v>
                </c:pt>
                <c:pt idx="20">
                  <c:v>6.1532008897058975E-2</c:v>
                </c:pt>
                <c:pt idx="21">
                  <c:v>6.697288572442478E-2</c:v>
                </c:pt>
                <c:pt idx="22">
                  <c:v>7.2566242620413848E-2</c:v>
                </c:pt>
                <c:pt idx="23">
                  <c:v>7.8303907642511536E-2</c:v>
                </c:pt>
                <c:pt idx="24">
                  <c:v>8.417797269251287E-2</c:v>
                </c:pt>
                <c:pt idx="25">
                  <c:v>9.01807862717455E-2</c:v>
                </c:pt>
                <c:pt idx="26">
                  <c:v>9.6304946419753679E-2</c:v>
                </c:pt>
                <c:pt idx="27">
                  <c:v>0.10254329383201824</c:v>
                </c:pt>
                <c:pt idx="28">
                  <c:v>0.10888890515239115</c:v>
                </c:pt>
                <c:pt idx="29">
                  <c:v>0.11533508643602385</c:v>
                </c:pt>
                <c:pt idx="30">
                  <c:v>0.12187536677866734</c:v>
                </c:pt>
                <c:pt idx="31">
                  <c:v>0.12850349210831849</c:v>
                </c:pt>
                <c:pt idx="32">
                  <c:v>0.13521341913528098</c:v>
                </c:pt>
                <c:pt idx="33">
                  <c:v>0.14199930945680173</c:v>
                </c:pt>
                <c:pt idx="34">
                  <c:v>0.14885552381253295</c:v>
                </c:pt>
                <c:pt idx="35">
                  <c:v>0.15577661648715882</c:v>
                </c:pt>
                <c:pt idx="36">
                  <c:v>0.16275732985661048</c:v>
                </c:pt>
                <c:pt idx="37">
                  <c:v>0.16979258907437794</c:v>
                </c:pt>
                <c:pt idx="38">
                  <c:v>0.17687749689450891</c:v>
                </c:pt>
                <c:pt idx="39">
                  <c:v>0.18400732862796496</c:v>
                </c:pt>
                <c:pt idx="40">
                  <c:v>0.19117752722908349</c:v>
                </c:pt>
                <c:pt idx="41">
                  <c:v>0.19838369850897047</c:v>
                </c:pt>
                <c:pt idx="42">
                  <c:v>0.20562160647272396</c:v>
                </c:pt>
                <c:pt idx="43">
                  <c:v>0.21288716877746086</c:v>
                </c:pt>
                <c:pt idx="44">
                  <c:v>0.22017645230819141</c:v>
                </c:pt>
                <c:pt idx="45">
                  <c:v>0.22748566886865473</c:v>
                </c:pt>
                <c:pt idx="46">
                  <c:v>0.23481117098429766</c:v>
                </c:pt>
                <c:pt idx="47">
                  <c:v>0.24214944781464529</c:v>
                </c:pt>
                <c:pt idx="48">
                  <c:v>0.24949712117237646</c:v>
                </c:pt>
                <c:pt idx="49">
                  <c:v>0.25685094164648126</c:v>
                </c:pt>
                <c:pt idx="50">
                  <c:v>0.26420778482693935</c:v>
                </c:pt>
                <c:pt idx="51">
                  <c:v>0.2715646476284192</c:v>
                </c:pt>
                <c:pt idx="52">
                  <c:v>0.27891864471055594</c:v>
                </c:pt>
                <c:pt idx="53">
                  <c:v>0.28626700499242586</c:v>
                </c:pt>
                <c:pt idx="54">
                  <c:v>0.29360706825888983</c:v>
                </c:pt>
                <c:pt idx="55">
                  <c:v>0.30093628185653404</c:v>
                </c:pt>
                <c:pt idx="56">
                  <c:v>0.30825219747699095</c:v>
                </c:pt>
                <c:pt idx="57">
                  <c:v>0.31555246802547487</c:v>
                </c:pt>
                <c:pt idx="58">
                  <c:v>0.32283484457241896</c:v>
                </c:pt>
                <c:pt idx="59">
                  <c:v>0.33009717338615052</c:v>
                </c:pt>
                <c:pt idx="60">
                  <c:v>0.33733739304459032</c:v>
                </c:pt>
                <c:pt idx="61">
                  <c:v>0.3445535316240097</c:v>
                </c:pt>
                <c:pt idx="62">
                  <c:v>0.35174370396292692</c:v>
                </c:pt>
                <c:pt idx="63">
                  <c:v>0.35890610899926828</c:v>
                </c:pt>
                <c:pt idx="64">
                  <c:v>0.3660390271789663</c:v>
                </c:pt>
                <c:pt idx="65">
                  <c:v>0.37314081793420933</c:v>
                </c:pt>
                <c:pt idx="66">
                  <c:v>0.38020991722960074</c:v>
                </c:pt>
                <c:pt idx="67">
                  <c:v>0.38724483517452635</c:v>
                </c:pt>
                <c:pt idx="68">
                  <c:v>0.3942441537000711</c:v>
                </c:pt>
                <c:pt idx="69">
                  <c:v>0.40120652429886411</c:v>
                </c:pt>
                <c:pt idx="70">
                  <c:v>0.40813066582627122</c:v>
                </c:pt>
                <c:pt idx="71">
                  <c:v>0.41501536236139164</c:v>
                </c:pt>
                <c:pt idx="72">
                  <c:v>0.42185946112635209</c:v>
                </c:pt>
                <c:pt idx="73">
                  <c:v>0.42866187046242915</c:v>
                </c:pt>
                <c:pt idx="74">
                  <c:v>0.43542155786156406</c:v>
                </c:pt>
                <c:pt idx="75">
                  <c:v>0.44213754805187094</c:v>
                </c:pt>
                <c:pt idx="76">
                  <c:v>0.44880892113577103</c:v>
                </c:pt>
                <c:pt idx="77">
                  <c:v>0.45543481077942016</c:v>
                </c:pt>
                <c:pt idx="78">
                  <c:v>0.46201440245212755</c:v>
                </c:pt>
                <c:pt idx="79">
                  <c:v>0.46854693171449663</c:v>
                </c:pt>
                <c:pt idx="80">
                  <c:v>0.47503168255404826</c:v>
                </c:pt>
                <c:pt idx="81">
                  <c:v>0.4814679857671173</c:v>
                </c:pt>
                <c:pt idx="82">
                  <c:v>0.48785521738584248</c:v>
                </c:pt>
                <c:pt idx="83">
                  <c:v>0.49419279714909836</c:v>
                </c:pt>
                <c:pt idx="84">
                  <c:v>0.50048018701624575</c:v>
                </c:pt>
                <c:pt idx="85">
                  <c:v>0.50671688972260431</c:v>
                </c:pt>
                <c:pt idx="86">
                  <c:v>0.51290244737557844</c:v>
                </c:pt>
                <c:pt idx="87">
                  <c:v>0.51903644009039185</c:v>
                </c:pt>
                <c:pt idx="88">
                  <c:v>0.52511848466441324</c:v>
                </c:pt>
                <c:pt idx="89">
                  <c:v>0.5311482332890799</c:v>
                </c:pt>
                <c:pt idx="90">
                  <c:v>0.53712537229844948</c:v>
                </c:pt>
                <c:pt idx="91">
                  <c:v>0.54304962095343468</c:v>
                </c:pt>
                <c:pt idx="92">
                  <c:v>0.54892073026079868</c:v>
                </c:pt>
                <c:pt idx="93">
                  <c:v>0.55473848182601082</c:v>
                </c:pt>
                <c:pt idx="94">
                  <c:v>0.56050268673908499</c:v>
                </c:pt>
                <c:pt idx="95">
                  <c:v>0.56621318449254443</c:v>
                </c:pt>
                <c:pt idx="96">
                  <c:v>0.57186984193067725</c:v>
                </c:pt>
                <c:pt idx="97">
                  <c:v>0.57747255222926741</c:v>
                </c:pt>
                <c:pt idx="98">
                  <c:v>0.58302123390500737</c:v>
                </c:pt>
                <c:pt idx="99">
                  <c:v>0.58851582985381556</c:v>
                </c:pt>
                <c:pt idx="100">
                  <c:v>0.59395630641730346</c:v>
                </c:pt>
                <c:pt idx="101">
                  <c:v>0.59934265247665419</c:v>
                </c:pt>
                <c:pt idx="102">
                  <c:v>0.60467487857319258</c:v>
                </c:pt>
                <c:pt idx="103">
                  <c:v>0.60995301605494578</c:v>
                </c:pt>
                <c:pt idx="104">
                  <c:v>0.61517711624850957</c:v>
                </c:pt>
                <c:pt idx="105">
                  <c:v>0.62034724965555266</c:v>
                </c:pt>
                <c:pt idx="106">
                  <c:v>0.62546350517330818</c:v>
                </c:pt>
                <c:pt idx="107">
                  <c:v>0.63052598933841708</c:v>
                </c:pt>
                <c:pt idx="108">
                  <c:v>0.63553482559350527</c:v>
                </c:pt>
                <c:pt idx="109">
                  <c:v>0.64049015357588923</c:v>
                </c:pt>
                <c:pt idx="110">
                  <c:v>0.64539212842782234</c:v>
                </c:pt>
                <c:pt idx="111">
                  <c:v>0.65024092012770773</c:v>
                </c:pt>
                <c:pt idx="112">
                  <c:v>0.65503671284171705</c:v>
                </c:pt>
                <c:pt idx="113">
                  <c:v>0.65977970429527</c:v>
                </c:pt>
                <c:pt idx="114">
                  <c:v>0.66447010516384197</c:v>
                </c:pt>
                <c:pt idx="115">
                  <c:v>0.66910813848258066</c:v>
                </c:pt>
                <c:pt idx="116">
                  <c:v>0.67369403907422631</c:v>
                </c:pt>
                <c:pt idx="117">
                  <c:v>0.67822805299484101</c:v>
                </c:pt>
                <c:pt idx="118">
                  <c:v>0.68271043699686729</c:v>
                </c:pt>
                <c:pt idx="119">
                  <c:v>0.68714145800904625</c:v>
                </c:pt>
                <c:pt idx="120">
                  <c:v>0.69152139263273826</c:v>
                </c:pt>
                <c:pt idx="121">
                  <c:v>0.69585052665420133</c:v>
                </c:pt>
                <c:pt idx="122">
                  <c:v>0.70012915457239078</c:v>
                </c:pt>
                <c:pt idx="123">
                  <c:v>0.70435757914185926</c:v>
                </c:pt>
                <c:pt idx="124">
                  <c:v>0.70853611093034186</c:v>
                </c:pt>
                <c:pt idx="125">
                  <c:v>0.71266506789062578</c:v>
                </c:pt>
                <c:pt idx="126">
                  <c:v>0.7167447749463115</c:v>
                </c:pt>
                <c:pt idx="127">
                  <c:v>0.72077556359108286</c:v>
                </c:pt>
                <c:pt idx="128">
                  <c:v>0.72475777150111442</c:v>
                </c:pt>
                <c:pt idx="129">
                  <c:v>0.72869174216025234</c:v>
                </c:pt>
                <c:pt idx="130">
                  <c:v>0.73257782449761444</c:v>
                </c:pt>
                <c:pt idx="131">
                  <c:v>0.73641637253726588</c:v>
                </c:pt>
                <c:pt idx="132">
                  <c:v>0.74020774505963327</c:v>
                </c:pt>
                <c:pt idx="133">
                  <c:v>0.74395230527432965</c:v>
                </c:pt>
                <c:pt idx="134">
                  <c:v>0.74765042050407216</c:v>
                </c:pt>
                <c:pt idx="135">
                  <c:v>0.75130246187937999</c:v>
                </c:pt>
                <c:pt idx="136">
                  <c:v>0.75490880404375138</c:v>
                </c:pt>
                <c:pt idx="137">
                  <c:v>0.75846982486902237</c:v>
                </c:pt>
                <c:pt idx="138">
                  <c:v>0.76198590518062126</c:v>
                </c:pt>
                <c:pt idx="139">
                  <c:v>0.76545742849243792</c:v>
                </c:pt>
                <c:pt idx="140">
                  <c:v>0.76888478075103461</c:v>
                </c:pt>
                <c:pt idx="141">
                  <c:v>0.7722683500889328</c:v>
                </c:pt>
                <c:pt idx="142">
                  <c:v>0.77560852658671675</c:v>
                </c:pt>
                <c:pt idx="143">
                  <c:v>0.77890570204370091</c:v>
                </c:pt>
                <c:pt idx="144">
                  <c:v>0.78216026975691633</c:v>
                </c:pt>
                <c:pt idx="145">
                  <c:v>0.78537262430817523</c:v>
                </c:pt>
                <c:pt idx="146">
                  <c:v>0.78854316135898139</c:v>
                </c:pt>
                <c:pt idx="147">
                  <c:v>0.79167227745305924</c:v>
                </c:pt>
                <c:pt idx="148">
                  <c:v>0.7947603698262794</c:v>
                </c:pt>
                <c:pt idx="149">
                  <c:v>0.79780783622376605</c:v>
                </c:pt>
                <c:pt idx="150">
                  <c:v>0.80081507472397595</c:v>
                </c:pt>
                <c:pt idx="151">
                  <c:v>0.80378248356954463</c:v>
                </c:pt>
                <c:pt idx="152">
                  <c:v>0.80671046100470101</c:v>
                </c:pt>
                <c:pt idx="153">
                  <c:v>0.80959940511905626</c:v>
                </c:pt>
                <c:pt idx="154">
                  <c:v>0.81244971369757846</c:v>
                </c:pt>
                <c:pt idx="155">
                  <c:v>0.81526178407656935</c:v>
                </c:pt>
                <c:pt idx="156">
                  <c:v>0.81803601300546402</c:v>
                </c:pt>
                <c:pt idx="157">
                  <c:v>0.82077279651428015</c:v>
                </c:pt>
                <c:pt idx="158">
                  <c:v>0.82347252978654606</c:v>
                </c:pt>
                <c:pt idx="159">
                  <c:v>0.82613560703754352</c:v>
                </c:pt>
                <c:pt idx="160">
                  <c:v>0.82876242139770451</c:v>
                </c:pt>
                <c:pt idx="161">
                  <c:v>0.8313533648010053</c:v>
                </c:pt>
                <c:pt idx="162">
                  <c:v>0.83390882787820553</c:v>
                </c:pt>
                <c:pt idx="163">
                  <c:v>0.83642919985478492</c:v>
                </c:pt>
                <c:pt idx="164">
                  <c:v>0.83891486845343255</c:v>
                </c:pt>
                <c:pt idx="165">
                  <c:v>0.84136621980094883</c:v>
                </c:pt>
                <c:pt idx="166">
                  <c:v>0.84378363833942405</c:v>
                </c:pt>
                <c:pt idx="167">
                  <c:v>0.84616750674155983</c:v>
                </c:pt>
                <c:pt idx="168">
                  <c:v>0.84851820583000448</c:v>
                </c:pt>
                <c:pt idx="169">
                  <c:v>0.85083611450057717</c:v>
                </c:pt>
                <c:pt idx="170">
                  <c:v>0.85312160964925776</c:v>
                </c:pt>
                <c:pt idx="171">
                  <c:v>0.85537506610282332</c:v>
                </c:pt>
                <c:pt idx="172">
                  <c:v>0.85759685655301621</c:v>
                </c:pt>
                <c:pt idx="173">
                  <c:v>0.8597873514941301</c:v>
                </c:pt>
                <c:pt idx="174">
                  <c:v>0.86194691916390531</c:v>
                </c:pt>
                <c:pt idx="175">
                  <c:v>0.86407592548762624</c:v>
                </c:pt>
                <c:pt idx="176">
                  <c:v>0.86617473402531719</c:v>
                </c:pt>
                <c:pt idx="177">
                  <c:v>0.86824370592193678</c:v>
                </c:pt>
                <c:pt idx="178">
                  <c:v>0.87028319986047153</c:v>
                </c:pt>
                <c:pt idx="179">
                  <c:v>0.87229357201783431</c:v>
                </c:pt>
                <c:pt idx="180">
                  <c:v>0.87427517602347471</c:v>
                </c:pt>
                <c:pt idx="181">
                  <c:v>0.87622836292061079</c:v>
                </c:pt>
                <c:pt idx="182">
                  <c:v>0.87815348112999536</c:v>
                </c:pt>
                <c:pt idx="183">
                  <c:v>0.88005087641613122</c:v>
                </c:pt>
                <c:pt idx="184">
                  <c:v>0.88192089185585232</c:v>
                </c:pt>
                <c:pt idx="185">
                  <c:v>0.88376386780919125</c:v>
                </c:pt>
                <c:pt idx="186">
                  <c:v>0.88558014189245349</c:v>
                </c:pt>
                <c:pt idx="187">
                  <c:v>0.88737004895342397</c:v>
                </c:pt>
                <c:pt idx="188">
                  <c:v>0.88913392104863087</c:v>
                </c:pt>
                <c:pt idx="189">
                  <c:v>0.89087208742259549</c:v>
                </c:pt>
                <c:pt idx="190">
                  <c:v>0.89258487448899826</c:v>
                </c:pt>
                <c:pt idx="191">
                  <c:v>0.89427260581369339</c:v>
                </c:pt>
                <c:pt idx="192">
                  <c:v>0.89593560209950562</c:v>
                </c:pt>
                <c:pt idx="193">
                  <c:v>0.89757418117274645</c:v>
                </c:pt>
                <c:pt idx="194">
                  <c:v>0.89918865797138625</c:v>
                </c:pt>
                <c:pt idx="195">
                  <c:v>0.90077934453482311</c:v>
                </c:pt>
                <c:pt idx="196">
                  <c:v>0.90234654999518882</c:v>
                </c:pt>
                <c:pt idx="197">
                  <c:v>0.90389058057013627</c:v>
                </c:pt>
                <c:pt idx="198">
                  <c:v>0.90541173955705223</c:v>
                </c:pt>
                <c:pt idx="199">
                  <c:v>0.90691032732864185</c:v>
                </c:pt>
                <c:pt idx="200">
                  <c:v>0.90838664132983293</c:v>
                </c:pt>
                <c:pt idx="201">
                  <c:v>0.90984097607595027</c:v>
                </c:pt>
                <c:pt idx="202">
                  <c:v>0.91127362315210947</c:v>
                </c:pt>
                <c:pt idx="203">
                  <c:v>0.91268487121378372</c:v>
                </c:pt>
                <c:pt idx="204">
                  <c:v>0.91407500598849711</c:v>
                </c:pt>
                <c:pt idx="205">
                  <c:v>0.91544431027859963</c:v>
                </c:pt>
                <c:pt idx="206">
                  <c:v>0.91679306396508009</c:v>
                </c:pt>
                <c:pt idx="207">
                  <c:v>0.91812154401237522</c:v>
                </c:pt>
                <c:pt idx="208">
                  <c:v>0.91943002447413325</c:v>
                </c:pt>
                <c:pt idx="209">
                  <c:v>0.92071877649989364</c:v>
                </c:pt>
                <c:pt idx="210">
                  <c:v>0.9219880683426428</c:v>
                </c:pt>
                <c:pt idx="211">
                  <c:v>0.92323816536720971</c:v>
                </c:pt>
                <c:pt idx="212">
                  <c:v>0.92446933005946452</c:v>
                </c:pt>
                <c:pt idx="213">
                  <c:v>0.92568182203628546</c:v>
                </c:pt>
                <c:pt idx="214">
                  <c:v>0.92687589805625969</c:v>
                </c:pt>
                <c:pt idx="215">
                  <c:v>0.92805181203108567</c:v>
                </c:pt>
                <c:pt idx="216">
                  <c:v>0.92920981503764388</c:v>
                </c:pt>
                <c:pt idx="217">
                  <c:v>0.93035015533070664</c:v>
                </c:pt>
                <c:pt idx="218">
                  <c:v>0.93147307835625559</c:v>
                </c:pt>
                <c:pt idx="219">
                  <c:v>0.9325788267653784</c:v>
                </c:pt>
                <c:pt idx="220">
                  <c:v>0.93366764042871642</c:v>
                </c:pt>
                <c:pt idx="221">
                  <c:v>0.93473975645143625</c:v>
                </c:pt>
                <c:pt idx="222">
                  <c:v>0.93579540918869797</c:v>
                </c:pt>
                <c:pt idx="223">
                  <c:v>0.93683483026159597</c:v>
                </c:pt>
                <c:pt idx="224">
                  <c:v>0.93785824857354616</c:v>
                </c:pt>
                <c:pt idx="225">
                  <c:v>0.93886589032709611</c:v>
                </c:pt>
                <c:pt idx="226">
                  <c:v>0.93985797904113566</c:v>
                </c:pt>
                <c:pt idx="227">
                  <c:v>0.94083473556848429</c:v>
                </c:pt>
                <c:pt idx="228">
                  <c:v>0.94179637811383443</c:v>
                </c:pt>
                <c:pt idx="229">
                  <c:v>0.94274312225202994</c:v>
                </c:pt>
                <c:pt idx="230">
                  <c:v>0.94367518094665837</c:v>
                </c:pt>
                <c:pt idx="231">
                  <c:v>0.94459276456893837</c:v>
                </c:pt>
                <c:pt idx="232">
                  <c:v>0.94549608091688297</c:v>
                </c:pt>
                <c:pt idx="233">
                  <c:v>0.94638533523472046</c:v>
                </c:pt>
                <c:pt idx="234">
                  <c:v>0.94726073023255475</c:v>
                </c:pt>
                <c:pt idx="235">
                  <c:v>0.94812246610624906</c:v>
                </c:pt>
                <c:pt idx="236">
                  <c:v>0.94897074055751507</c:v>
                </c:pt>
                <c:pt idx="237">
                  <c:v>0.94980574881419289</c:v>
                </c:pt>
                <c:pt idx="238">
                  <c:v>0.95062768365070527</c:v>
                </c:pt>
                <c:pt idx="239">
                  <c:v>0.95143673540867224</c:v>
                </c:pt>
                <c:pt idx="240">
                  <c:v>0.95223309201767126</c:v>
                </c:pt>
                <c:pt idx="241">
                  <c:v>0.95301693901612883</c:v>
                </c:pt>
                <c:pt idx="242">
                  <c:v>0.95378845957233049</c:v>
                </c:pt>
                <c:pt idx="243">
                  <c:v>0.95454783450553682</c:v>
                </c:pt>
                <c:pt idx="244">
                  <c:v>0.95529524230719187</c:v>
                </c:pt>
                <c:pt idx="245">
                  <c:v>0.95603085916221298</c:v>
                </c:pt>
                <c:pt idx="246">
                  <c:v>0.95675485897035029</c:v>
                </c:pt>
                <c:pt idx="247">
                  <c:v>0.95746741336760466</c:v>
                </c:pt>
                <c:pt idx="248">
                  <c:v>0.95816869174769326</c:v>
                </c:pt>
                <c:pt idx="249">
                  <c:v>0.9588588612835528</c:v>
                </c:pt>
                <c:pt idx="250">
                  <c:v>0.95953808694887033</c:v>
                </c:pt>
                <c:pt idx="251">
                  <c:v>0.9602065315396322</c:v>
                </c:pt>
                <c:pt idx="252">
                  <c:v>0.96086435569568163</c:v>
                </c:pt>
                <c:pt idx="253">
                  <c:v>0.96151171792227663</c:v>
                </c:pt>
                <c:pt idx="254">
                  <c:v>0.96214877461163972</c:v>
                </c:pt>
                <c:pt idx="255">
                  <c:v>0.96277568006449088</c:v>
                </c:pt>
                <c:pt idx="256">
                  <c:v>0.96339258651155646</c:v>
                </c:pt>
                <c:pt idx="257">
                  <c:v>0.96399964413504624</c:v>
                </c:pt>
                <c:pt idx="258">
                  <c:v>0.9645970010900915</c:v>
                </c:pt>
                <c:pt idx="259">
                  <c:v>0.96518480352613734</c:v>
                </c:pt>
                <c:pt idx="260">
                  <c:v>0.96576319560828305</c:v>
                </c:pt>
                <c:pt idx="261">
                  <c:v>0.9663323195385628</c:v>
                </c:pt>
                <c:pt idx="262">
                  <c:v>0.9668923155771626</c:v>
                </c:pt>
                <c:pt idx="263">
                  <c:v>0.96744332206356609</c:v>
                </c:pt>
                <c:pt idx="264">
                  <c:v>0.96798547543762448</c:v>
                </c:pt>
                <c:pt idx="265">
                  <c:v>0.96851891026054526</c:v>
                </c:pt>
                <c:pt idx="266">
                  <c:v>0.96904375923579422</c:v>
                </c:pt>
                <c:pt idx="267">
                  <c:v>0.96956015322990674</c:v>
                </c:pt>
                <c:pt idx="268">
                  <c:v>0.97006822129320303</c:v>
                </c:pt>
                <c:pt idx="269">
                  <c:v>0.97056809068040306</c:v>
                </c:pt>
                <c:pt idx="270">
                  <c:v>0.97105988687113776</c:v>
                </c:pt>
                <c:pt idx="271">
                  <c:v>0.97154373359035129</c:v>
                </c:pt>
                <c:pt idx="272">
                  <c:v>0.97201975282859199</c:v>
                </c:pt>
                <c:pt idx="273">
                  <c:v>0.97248806486218708</c:v>
                </c:pt>
                <c:pt idx="274">
                  <c:v>0.97294878827329911</c:v>
                </c:pt>
                <c:pt idx="275">
                  <c:v>0.97340203996985974</c:v>
                </c:pt>
                <c:pt idx="276">
                  <c:v>0.97384793520537871</c:v>
                </c:pt>
                <c:pt idx="277">
                  <c:v>0.97428658759862419</c:v>
                </c:pt>
                <c:pt idx="278">
                  <c:v>0.97471810915317347</c:v>
                </c:pt>
                <c:pt idx="279">
                  <c:v>0.97514261027682925</c:v>
                </c:pt>
                <c:pt idx="280">
                  <c:v>0.97556019980090092</c:v>
                </c:pt>
                <c:pt idx="281">
                  <c:v>0.97597098499934787</c:v>
                </c:pt>
                <c:pt idx="282">
                  <c:v>0.97637507160778259</c:v>
                </c:pt>
                <c:pt idx="283">
                  <c:v>0.97677256384233224</c:v>
                </c:pt>
                <c:pt idx="284">
                  <c:v>0.97716356441835583</c:v>
                </c:pt>
                <c:pt idx="285">
                  <c:v>0.97754817456901655</c:v>
                </c:pt>
                <c:pt idx="286">
                  <c:v>0.97792649406370646</c:v>
                </c:pt>
                <c:pt idx="287">
                  <c:v>0.97829862122632316</c:v>
                </c:pt>
                <c:pt idx="288">
                  <c:v>0.97866465295339622</c:v>
                </c:pt>
                <c:pt idx="289">
                  <c:v>0.97902468473206272</c:v>
                </c:pt>
                <c:pt idx="290">
                  <c:v>0.97937881065789056</c:v>
                </c:pt>
                <c:pt idx="291">
                  <c:v>0.97972712345254864</c:v>
                </c:pt>
                <c:pt idx="292">
                  <c:v>0.98006971448132241</c:v>
                </c:pt>
                <c:pt idx="293">
                  <c:v>0.98040667377047486</c:v>
                </c:pt>
                <c:pt idx="294">
                  <c:v>0.980738090024452</c:v>
                </c:pt>
                <c:pt idx="295">
                  <c:v>0.98106405064293145</c:v>
                </c:pt>
                <c:pt idx="296">
                  <c:v>0.98138464173771445</c:v>
                </c:pt>
                <c:pt idx="297">
                  <c:v>0.98169994814946027</c:v>
                </c:pt>
                <c:pt idx="298">
                  <c:v>0.98201005346426329</c:v>
                </c:pt>
                <c:pt idx="299">
                  <c:v>0.98231504003007142</c:v>
                </c:pt>
                <c:pt idx="300">
                  <c:v>0.982614988972946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98-4B62-BCF9-D6359F302666}"/>
            </c:ext>
          </c:extLst>
        </c:ser>
        <c:ser>
          <c:idx val="2"/>
          <c:order val="2"/>
          <c:tx>
            <c:v>t* at F=0.1</c:v>
          </c:tx>
          <c:spPr>
            <a:ln w="9044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341813993536686E-2"/>
                  <c:y val="-0.11350937742177936"/>
                </c:manualLayout>
              </c:layout>
              <c:numFmt formatCode="#,##0.00_);\(#,##0.00\)" sourceLinked="0"/>
              <c:spPr>
                <a:noFill/>
                <a:ln w="18088">
                  <a:noFill/>
                </a:ln>
              </c:spPr>
              <c:txPr>
                <a:bodyPr/>
                <a:lstStyle/>
                <a:p>
                  <a:pPr>
                    <a:defRPr sz="11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398-4B62-BCF9-D6359F302666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398-4B62-BCF9-D6359F302666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398-4B62-BCF9-D6359F302666}"/>
                </c:ext>
              </c:extLst>
            </c:dLbl>
            <c:spPr>
              <a:noFill/>
              <a:ln w="18088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26000000000000006</c:v>
                </c:pt>
                <c:pt idx="1">
                  <c:v>0.26000000000000006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499180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40495867768596"/>
              <c:y val="0.8571428571428571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0991735537190084E-2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180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355371900826444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90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545454545454541"/>
          <c:y val="0.29166666666666669"/>
          <c:w val="0.29545454545454547"/>
          <c:h val="0.27976190476190477"/>
        </c:manualLayout>
      </c:layout>
      <c:overlay val="0"/>
      <c:spPr>
        <a:noFill/>
        <a:ln w="18088">
          <a:noFill/>
        </a:ln>
      </c:spPr>
      <c:txPr>
        <a:bodyPr/>
        <a:lstStyle/>
        <a:p>
          <a:pPr>
            <a:defRPr sz="106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431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7.0574270172345289E-30</c:v>
                </c:pt>
                <c:pt idx="2">
                  <c:v>3.0294055513559253E-24</c:v>
                </c:pt>
                <c:pt idx="3">
                  <c:v>5.4983507722224735E-21</c:v>
                </c:pt>
                <c:pt idx="4">
                  <c:v>1.064656578095625E-18</c:v>
                </c:pt>
                <c:pt idx="5">
                  <c:v>6.0484054012048532E-17</c:v>
                </c:pt>
                <c:pt idx="6">
                  <c:v>1.5820699117144116E-15</c:v>
                </c:pt>
                <c:pt idx="7">
                  <c:v>2.4230131865829047E-14</c:v>
                </c:pt>
                <c:pt idx="8">
                  <c:v>2.5080943732394189E-13</c:v>
                </c:pt>
                <c:pt idx="9">
                  <c:v>1.9247880069647052E-12</c:v>
                </c:pt>
                <c:pt idx="10">
                  <c:v>1.1665848396538538E-11</c:v>
                </c:pt>
                <c:pt idx="11">
                  <c:v>5.8414202233840874E-11</c:v>
                </c:pt>
                <c:pt idx="12">
                  <c:v>2.4982863229685717E-10</c:v>
                </c:pt>
                <c:pt idx="13">
                  <c:v>9.3597302611050792E-10</c:v>
                </c:pt>
                <c:pt idx="14">
                  <c:v>3.1326611460682924E-9</c:v>
                </c:pt>
                <c:pt idx="15">
                  <c:v>9.51383835836951E-9</c:v>
                </c:pt>
                <c:pt idx="16">
                  <c:v>2.6548660902770841E-8</c:v>
                </c:pt>
                <c:pt idx="17">
                  <c:v>6.8775468862125733E-8</c:v>
                </c:pt>
                <c:pt idx="18">
                  <c:v>1.6681025804095177E-7</c:v>
                </c:pt>
                <c:pt idx="19">
                  <c:v>3.8150890450118074E-7</c:v>
                </c:pt>
                <c:pt idx="20">
                  <c:v>8.27746364655368E-7</c:v>
                </c:pt>
                <c:pt idx="21">
                  <c:v>1.7125176964870297E-6</c:v>
                </c:pt>
                <c:pt idx="22">
                  <c:v>3.3934425984732781E-6</c:v>
                </c:pt>
                <c:pt idx="23">
                  <c:v>6.4651642033935156E-6</c:v>
                </c:pt>
                <c:pt idx="24">
                  <c:v>1.1882432925565842E-5</c:v>
                </c:pt>
                <c:pt idx="25">
                  <c:v>2.1129686199405217E-5</c:v>
                </c:pt>
                <c:pt idx="26">
                  <c:v>3.6447487661874104E-5</c:v>
                </c:pt>
                <c:pt idx="27">
                  <c:v>6.1126088912336936E-5</c:v>
                </c:pt>
                <c:pt idx="28">
                  <c:v>9.9875459157721584E-5</c:v>
                </c:pt>
                <c:pt idx="29">
                  <c:v>1.5927927018993967E-4</c:v>
                </c:pt>
                <c:pt idx="30">
                  <c:v>2.4833746313619802E-4</c:v>
                </c:pt>
                <c:pt idx="31">
                  <c:v>3.790981692419473E-4</c:v>
                </c:pt>
                <c:pt idx="32">
                  <c:v>5.6737500027747114E-4</c:v>
                </c:pt>
                <c:pt idx="33">
                  <c:v>8.3354023713610179E-4</c:v>
                </c:pt>
                <c:pt idx="34">
                  <c:v>1.2033784749667024E-3</c:v>
                </c:pt>
                <c:pt idx="35">
                  <c:v>1.7089791387986451E-3</c:v>
                </c:pt>
                <c:pt idx="36">
                  <c:v>2.3896403172771682E-3</c:v>
                </c:pt>
                <c:pt idx="37">
                  <c:v>3.2927509464417836E-3</c:v>
                </c:pt>
                <c:pt idx="38">
                  <c:v>4.4746138785895463E-3</c:v>
                </c:pt>
                <c:pt idx="39">
                  <c:v>6.0011691318347373E-3</c:v>
                </c:pt>
                <c:pt idx="40">
                  <c:v>7.948574920010755E-3</c:v>
                </c:pt>
                <c:pt idx="41">
                  <c:v>1.040360412372277E-2</c:v>
                </c:pt>
                <c:pt idx="42">
                  <c:v>1.3463815808141918E-2</c:v>
                </c:pt>
                <c:pt idx="43">
                  <c:v>1.7237465251768891E-2</c:v>
                </c:pt>
                <c:pt idx="44">
                  <c:v>2.1843121653944548E-2</c:v>
                </c:pt>
                <c:pt idx="45">
                  <c:v>2.7408970072431364E-2</c:v>
                </c:pt>
                <c:pt idx="46">
                  <c:v>3.4071782953895333E-2</c:v>
                </c:pt>
                <c:pt idx="47">
                  <c:v>4.1975556534106118E-2</c:v>
                </c:pt>
                <c:pt idx="48">
                  <c:v>5.1269818019665139E-2</c:v>
                </c:pt>
                <c:pt idx="49">
                  <c:v>6.2107620401518009E-2</c:v>
                </c:pt>
                <c:pt idx="50">
                  <c:v>7.4643252559950746E-2</c:v>
                </c:pt>
                <c:pt idx="51">
                  <c:v>8.9029702574890013E-2</c:v>
                </c:pt>
                <c:pt idx="52">
                  <c:v>0.10541592145381906</c:v>
                </c:pt>
                <c:pt idx="53">
                  <c:v>0.12394394247575058</c:v>
                </c:pt>
                <c:pt idx="54">
                  <c:v>0.14474591772496845</c:v>
                </c:pt>
                <c:pt idx="55">
                  <c:v>0.16794113792335388</c:v>
                </c:pt>
                <c:pt idx="56">
                  <c:v>0.19363310421221652</c:v>
                </c:pt>
                <c:pt idx="57">
                  <c:v>0.22190672101045469</c:v>
                </c:pt>
                <c:pt idx="58">
                  <c:v>0.25282567749162704</c:v>
                </c:pt>
                <c:pt idx="59">
                  <c:v>0.28643008165928829</c:v>
                </c:pt>
                <c:pt idx="60">
                  <c:v>0.32273440560730654</c:v>
                </c:pt>
                <c:pt idx="61">
                  <c:v>0.36172579353816342</c:v>
                </c:pt>
                <c:pt idx="62">
                  <c:v>0.40336277573375473</c:v>
                </c:pt>
                <c:pt idx="63">
                  <c:v>0.4475744222215598</c:v>
                </c:pt>
                <c:pt idx="64">
                  <c:v>0.4942599596687195</c:v>
                </c:pt>
                <c:pt idx="65">
                  <c:v>0.54328886439194379</c:v>
                </c:pt>
                <c:pt idx="66">
                  <c:v>0.59450143361468655</c:v>
                </c:pt>
                <c:pt idx="67">
                  <c:v>0.64770982654382503</c:v>
                </c:pt>
                <c:pt idx="68">
                  <c:v>0.70269955676270179</c:v>
                </c:pt>
                <c:pt idx="69">
                  <c:v>0.75923140810146039</c:v>
                </c:pt>
                <c:pt idx="70">
                  <c:v>0.81704373776777006</c:v>
                </c:pt>
                <c:pt idx="71">
                  <c:v>0.87585512327859594</c:v>
                </c:pt>
                <c:pt idx="72">
                  <c:v>0.93536730375985599</c:v>
                </c:pt>
                <c:pt idx="73">
                  <c:v>0.9952683615642276</c:v>
                </c:pt>
                <c:pt idx="74">
                  <c:v>1.0552360869426876</c:v>
                </c:pt>
                <c:pt idx="75">
                  <c:v>1.1149414666950586</c:v>
                </c:pt>
                <c:pt idx="76">
                  <c:v>1.1740522372836242</c:v>
                </c:pt>
                <c:pt idx="77">
                  <c:v>1.2322364437512752</c:v>
                </c:pt>
                <c:pt idx="78">
                  <c:v>1.2891659478428246</c:v>
                </c:pt>
                <c:pt idx="79">
                  <c:v>1.3445198318617138</c:v>
                </c:pt>
                <c:pt idx="80">
                  <c:v>1.3979876488625753</c:v>
                </c:pt>
                <c:pt idx="81">
                  <c:v>1.449272474629103</c:v>
                </c:pt>
                <c:pt idx="82">
                  <c:v>1.4980937223542414</c:v>
                </c:pt>
                <c:pt idx="83">
                  <c:v>1.5441896868621439</c:v>
                </c:pt>
                <c:pt idx="84">
                  <c:v>1.5873197914265946</c:v>
                </c:pt>
                <c:pt idx="85">
                  <c:v>1.6272665165936109</c:v>
                </c:pt>
                <c:pt idx="86">
                  <c:v>1.6638369967606175</c:v>
                </c:pt>
                <c:pt idx="87">
                  <c:v>1.6968642764686002</c:v>
                </c:pt>
                <c:pt idx="88">
                  <c:v>1.7262082243080443</c:v>
                </c:pt>
                <c:pt idx="89">
                  <c:v>1.7517561079227562</c:v>
                </c:pt>
                <c:pt idx="90">
                  <c:v>1.7734228387332931</c:v>
                </c:pt>
                <c:pt idx="91">
                  <c:v>1.7911508996256911</c:v>
                </c:pt>
                <c:pt idx="92">
                  <c:v>1.8049099729127789</c:v>
                </c:pt>
                <c:pt idx="93">
                  <c:v>1.8146962893408223</c:v>
                </c:pt>
                <c:pt idx="94">
                  <c:v>1.8205317217667021</c:v>
                </c:pt>
                <c:pt idx="95">
                  <c:v>1.8224626493682421</c:v>
                </c:pt>
                <c:pt idx="96">
                  <c:v>1.8205586198825074</c:v>
                </c:pt>
                <c:pt idx="97">
                  <c:v>1.8149108384166961</c:v>
                </c:pt>
                <c:pt idx="98">
                  <c:v>1.8056305118757081</c:v>
                </c:pt>
                <c:pt idx="99">
                  <c:v>1.7928470780387609</c:v>
                </c:pt>
                <c:pt idx="100">
                  <c:v>1.7767063478417016</c:v>
                </c:pt>
                <c:pt idx="101">
                  <c:v>1.7573685885323029</c:v>
                </c:pt>
                <c:pt idx="102">
                  <c:v>1.7350065741164269</c:v>
                </c:pt>
                <c:pt idx="103">
                  <c:v>1.709803627959515</c:v>
                </c:pt>
                <c:pt idx="104">
                  <c:v>1.6819516806049526</c:v>
                </c:pt>
                <c:pt idx="105">
                  <c:v>1.6516493638736667</c:v>
                </c:pt>
                <c:pt idx="106">
                  <c:v>1.6191001601699533</c:v>
                </c:pt>
                <c:pt idx="107">
                  <c:v>1.584510623686588</c:v>
                </c:pt>
                <c:pt idx="108">
                  <c:v>1.5480886879236571</c:v>
                </c:pt>
                <c:pt idx="109">
                  <c:v>1.5100420716526535</c:v>
                </c:pt>
                <c:pt idx="110">
                  <c:v>1.4705767932070324</c:v>
                </c:pt>
                <c:pt idx="111">
                  <c:v>1.4298958007963438</c:v>
                </c:pt>
                <c:pt idx="112">
                  <c:v>1.3881977244505941</c:v>
                </c:pt>
                <c:pt idx="113">
                  <c:v>1.3456757532285695</c:v>
                </c:pt>
                <c:pt idx="114">
                  <c:v>1.3025166394872778</c:v>
                </c:pt>
                <c:pt idx="115">
                  <c:v>1.258899830323283</c:v>
                </c:pt>
                <c:pt idx="116">
                  <c:v>1.2149967247714424</c:v>
                </c:pt>
                <c:pt idx="117">
                  <c:v>1.1709700539881569</c:v>
                </c:pt>
                <c:pt idx="118">
                  <c:v>1.1269733804578226</c:v>
                </c:pt>
                <c:pt idx="119">
                  <c:v>1.0831507112425351</c:v>
                </c:pt>
                <c:pt idx="120">
                  <c:v>1.0396362194427231</c:v>
                </c:pt>
                <c:pt idx="121">
                  <c:v>0.99655406734546426</c:v>
                </c:pt>
                <c:pt idx="122">
                  <c:v>0.95401832419996702</c:v>
                </c:pt>
                <c:pt idx="123">
                  <c:v>0.9121329711671472</c:v>
                </c:pt>
                <c:pt idx="124">
                  <c:v>0.87099198573237202</c:v>
                </c:pt>
                <c:pt idx="125">
                  <c:v>0.8306794977358577</c:v>
                </c:pt>
                <c:pt idx="126">
                  <c:v>0.79127000915227885</c:v>
                </c:pt>
                <c:pt idx="127">
                  <c:v>0.75282866982789487</c:v>
                </c:pt>
                <c:pt idx="128">
                  <c:v>0.71541160154738281</c:v>
                </c:pt>
                <c:pt idx="129">
                  <c:v>0.67906626304188678</c:v>
                </c:pt>
                <c:pt idx="130">
                  <c:v>0.64383184885275313</c:v>
                </c:pt>
                <c:pt idx="131">
                  <c:v>0.60973971532042281</c:v>
                </c:pt>
                <c:pt idx="132">
                  <c:v>0.5768138273647434</c:v>
                </c:pt>
                <c:pt idx="133">
                  <c:v>0.54507122015123532</c:v>
                </c:pt>
                <c:pt idx="134">
                  <c:v>0.51452247018842023</c:v>
                </c:pt>
                <c:pt idx="135">
                  <c:v>0.48517217086584169</c:v>
                </c:pt>
                <c:pt idx="136">
                  <c:v>0.45701940791312962</c:v>
                </c:pt>
                <c:pt idx="137">
                  <c:v>0.43005823073071453</c:v>
                </c:pt>
                <c:pt idx="138">
                  <c:v>0.40427811600668928</c:v>
                </c:pt>
                <c:pt idx="139">
                  <c:v>0.37966442048664162</c:v>
                </c:pt>
                <c:pt idx="140">
                  <c:v>0.35619882019985438</c:v>
                </c:pt>
                <c:pt idx="141">
                  <c:v>0.33385973386249707</c:v>
                </c:pt>
                <c:pt idx="142">
                  <c:v>0.31262272857344503</c:v>
                </c:pt>
                <c:pt idx="143">
                  <c:v>0.29246090628909316</c:v>
                </c:pt>
                <c:pt idx="144">
                  <c:v>0.27334526990825792</c:v>
                </c:pt>
                <c:pt idx="145">
                  <c:v>0.25524506811604458</c:v>
                </c:pt>
                <c:pt idx="146">
                  <c:v>0.23812811842592019</c:v>
                </c:pt>
                <c:pt idx="147">
                  <c:v>0.22196110812186556</c:v>
                </c:pt>
                <c:pt idx="148">
                  <c:v>0.20670987303788063</c:v>
                </c:pt>
                <c:pt idx="149">
                  <c:v>0.19233965432072819</c:v>
                </c:pt>
                <c:pt idx="150">
                  <c:v>0.17881533350450279</c:v>
                </c:pt>
                <c:pt idx="151">
                  <c:v>0.16610164638355779</c:v>
                </c:pt>
                <c:pt idx="152">
                  <c:v>0.15416337630466828</c:v>
                </c:pt>
                <c:pt idx="153">
                  <c:v>0.14296552761148945</c:v>
                </c:pt>
                <c:pt idx="154">
                  <c:v>0.13247348006592743</c:v>
                </c:pt>
                <c:pt idx="155">
                  <c:v>0.12265312514340497</c:v>
                </c:pt>
                <c:pt idx="156">
                  <c:v>0.11347098515388285</c:v>
                </c:pt>
                <c:pt idx="157">
                  <c:v>0.10489431617941254</c:v>
                </c:pt>
                <c:pt idx="158">
                  <c:v>9.6891195843542263E-2</c:v>
                </c:pt>
                <c:pt idx="159">
                  <c:v>8.9430596939642892E-2</c:v>
                </c:pt>
                <c:pt idx="160">
                  <c:v>8.2482447945624482E-2</c:v>
                </c:pt>
                <c:pt idx="161">
                  <c:v>7.60176814430258E-2</c:v>
                </c:pt>
                <c:pt idx="162">
                  <c:v>7.0008271440478137E-2</c:v>
                </c:pt>
                <c:pt idx="163">
                  <c:v>6.4427260576249146E-2</c:v>
                </c:pt>
                <c:pt idx="164">
                  <c:v>5.9248778143293497E-2</c:v>
                </c:pt>
                <c:pt idx="165">
                  <c:v>5.4448049843964966E-2</c:v>
                </c:pt>
                <c:pt idx="166">
                  <c:v>5.0001400141348233E-2</c:v>
                </c:pt>
                <c:pt idx="167">
                  <c:v>4.5886248030977628E-2</c:v>
                </c:pt>
                <c:pt idx="168">
                  <c:v>4.2081097011334556E-2</c:v>
                </c:pt>
                <c:pt idx="169">
                  <c:v>3.856551998470048E-2</c:v>
                </c:pt>
                <c:pt idx="170">
                  <c:v>3.5320139772392581E-2</c:v>
                </c:pt>
                <c:pt idx="171">
                  <c:v>3.2326605880634733E-2</c:v>
                </c:pt>
                <c:pt idx="172">
                  <c:v>2.9567568105893064E-2</c:v>
                </c:pt>
                <c:pt idx="173">
                  <c:v>2.702664752181598E-2</c:v>
                </c:pt>
                <c:pt idx="174">
                  <c:v>2.4688405344340907E-2</c:v>
                </c:pt>
                <c:pt idx="175">
                  <c:v>2.2538310127387419E-2</c:v>
                </c:pt>
                <c:pt idx="176">
                  <c:v>2.0562703699056169E-2</c:v>
                </c:pt>
                <c:pt idx="177">
                  <c:v>1.8748766207627096E-2</c:v>
                </c:pt>
                <c:pt idx="178">
                  <c:v>1.7084480608024352E-2</c:v>
                </c:pt>
                <c:pt idx="179">
                  <c:v>1.5558596882893985E-2</c:v>
                </c:pt>
                <c:pt idx="180">
                  <c:v>1.4160596258111309E-2</c:v>
                </c:pt>
                <c:pt idx="181">
                  <c:v>1.2880655640412622E-2</c:v>
                </c:pt>
                <c:pt idx="182">
                  <c:v>1.1709612474948748E-2</c:v>
                </c:pt>
                <c:pt idx="183">
                  <c:v>1.0638930192871838E-2</c:v>
                </c:pt>
                <c:pt idx="184">
                  <c:v>9.6606643935489723E-3</c:v>
                </c:pt>
                <c:pt idx="185">
                  <c:v>8.7674298825909363E-3</c:v>
                </c:pt>
                <c:pt idx="186">
                  <c:v>7.9523686655340493E-3</c:v>
                </c:pt>
                <c:pt idx="187">
                  <c:v>7.2091189776215415E-3</c:v>
                </c:pt>
                <c:pt idx="188">
                  <c:v>6.531785412624779E-3</c:v>
                </c:pt>
                <c:pt idx="189">
                  <c:v>5.9149101979188443E-3</c:v>
                </c:pt>
                <c:pt idx="190">
                  <c:v>5.3534456489836542E-3</c:v>
                </c:pt>
                <c:pt idx="191">
                  <c:v>4.8427278240434305E-3</c:v>
                </c:pt>
                <c:pt idx="192">
                  <c:v>4.3784513885709239E-3</c:v>
                </c:pt>
                <c:pt idx="193">
                  <c:v>3.9566456897736704E-3</c:v>
                </c:pt>
                <c:pt idx="194">
                  <c:v>3.5736520328387847E-3</c:v>
                </c:pt>
                <c:pt idx="195">
                  <c:v>3.2261021435415842E-3</c:v>
                </c:pt>
                <c:pt idx="196">
                  <c:v>2.9108977957256268E-3</c:v>
                </c:pt>
                <c:pt idx="197">
                  <c:v>2.6251915770410901E-3</c:v>
                </c:pt>
                <c:pt idx="198">
                  <c:v>2.3663687620945075E-3</c:v>
                </c:pt>
                <c:pt idx="199">
                  <c:v>2.1320302587323164E-3</c:v>
                </c:pt>
                <c:pt idx="200">
                  <c:v>1.919976590469209E-3</c:v>
                </c:pt>
                <c:pt idx="201">
                  <c:v>1.7281928760044317E-3</c:v>
                </c:pt>
                <c:pt idx="202">
                  <c:v>1.5548347652746006E-3</c:v>
                </c:pt>
                <c:pt idx="203">
                  <c:v>1.3982152905008902E-3</c:v>
                </c:pt>
                <c:pt idx="204">
                  <c:v>1.2567925901421423E-3</c:v>
                </c:pt>
                <c:pt idx="205">
                  <c:v>1.129158463504749E-3</c:v>
                </c:pt>
                <c:pt idx="206">
                  <c:v>1.0140277139333996E-3</c:v>
                </c:pt>
                <c:pt idx="207">
                  <c:v>9.1022823896555862E-4</c:v>
                </c:pt>
                <c:pt idx="208">
                  <c:v>8.1669182653317169E-4</c:v>
                </c:pt>
                <c:pt idx="209">
                  <c:v>7.3244561719821146E-4</c:v>
                </c:pt>
                <c:pt idx="210">
                  <c:v>6.5660419347811794E-4</c:v>
                </c:pt>
                <c:pt idx="211">
                  <c:v>5.8836225852127062E-4</c:v>
                </c:pt>
                <c:pt idx="212">
                  <c:v>5.2698786770256738E-4</c:v>
                </c:pt>
                <c:pt idx="213">
                  <c:v>4.7181617809950488E-4</c:v>
                </c:pt>
                <c:pt idx="214">
                  <c:v>4.2224368225753236E-4</c:v>
                </c:pt>
                <c:pt idx="215">
                  <c:v>3.7772289414010667E-4</c:v>
                </c:pt>
                <c:pt idx="216">
                  <c:v>3.3775745666664601E-4</c:v>
                </c:pt>
                <c:pt idx="217">
                  <c:v>3.0189764175564952E-4</c:v>
                </c:pt>
                <c:pt idx="218">
                  <c:v>2.6973621529783318E-4</c:v>
                </c:pt>
                <c:pt idx="219">
                  <c:v>2.4090464097443123E-4</c:v>
                </c:pt>
                <c:pt idx="220">
                  <c:v>2.1506959829969944E-4</c:v>
                </c:pt>
                <c:pt idx="221">
                  <c:v>1.9192979169664433E-4</c:v>
                </c:pt>
                <c:pt idx="222">
                  <c:v>1.7121302880487973E-4</c:v>
                </c:pt>
                <c:pt idx="223">
                  <c:v>1.5267354756443602E-4</c:v>
                </c:pt>
                <c:pt idx="224">
                  <c:v>1.3608957291547051E-4</c:v>
                </c:pt>
                <c:pt idx="225">
                  <c:v>1.212610851983449E-4</c:v>
                </c:pt>
                <c:pt idx="226">
                  <c:v>1.0800778352943821E-4</c:v>
                </c:pt>
                <c:pt idx="227">
                  <c:v>9.6167228564133118E-5</c:v>
                </c:pt>
                <c:pt idx="228">
                  <c:v>8.5593150139013627E-5</c:v>
                </c:pt>
                <c:pt idx="229">
                  <c:v>7.6153906310410727E-5</c:v>
                </c:pt>
                <c:pt idx="230">
                  <c:v>6.7731081276414926E-5</c:v>
                </c:pt>
                <c:pt idx="231">
                  <c:v>6.0218210585156123E-5</c:v>
                </c:pt>
                <c:pt idx="232">
                  <c:v>5.3519622894636899E-5</c:v>
                </c:pt>
                <c:pt idx="233">
                  <c:v>4.7549388360097717E-5</c:v>
                </c:pt>
                <c:pt idx="234">
                  <c:v>4.2230364485383987E-5</c:v>
                </c:pt>
                <c:pt idx="235">
                  <c:v>3.7493330986839805E-5</c:v>
                </c:pt>
                <c:pt idx="236">
                  <c:v>3.3276205883770716E-5</c:v>
                </c:pt>
                <c:pt idx="237">
                  <c:v>2.9523335650473763E-5</c:v>
                </c:pt>
                <c:pt idx="238">
                  <c:v>2.6184852843266845E-5</c:v>
                </c:pt>
                <c:pt idx="239">
                  <c:v>2.3216095153938398E-5</c:v>
                </c:pt>
                <c:pt idx="240">
                  <c:v>2.0577080340655908E-5</c:v>
                </c:pt>
                <c:pt idx="241">
                  <c:v>1.8232031950696643E-5</c:v>
                </c:pt>
                <c:pt idx="242">
                  <c:v>1.6148951178434226E-5</c:v>
                </c:pt>
                <c:pt idx="243">
                  <c:v>1.4299230598839169E-5</c:v>
                </c:pt>
                <c:pt idx="244">
                  <c:v>1.26573058832822E-5</c:v>
                </c:pt>
                <c:pt idx="245">
                  <c:v>1.1200341942560694E-5</c:v>
                </c:pt>
                <c:pt idx="246">
                  <c:v>9.907950253629739E-6</c:v>
                </c:pt>
                <c:pt idx="247">
                  <c:v>8.7619344132655534E-6</c:v>
                </c:pt>
                <c:pt idx="248">
                  <c:v>7.7460612255018277E-6</c:v>
                </c:pt>
                <c:pt idx="249">
                  <c:v>6.8458548717632566E-6</c:v>
                </c:pt>
                <c:pt idx="250">
                  <c:v>6.0484119346982261E-6</c:v>
                </c:pt>
                <c:pt idx="251">
                  <c:v>5.3422352502307267E-6</c:v>
                </c:pt>
                <c:pt idx="252">
                  <c:v>4.7170847486753117E-6</c:v>
                </c:pt>
                <c:pt idx="253">
                  <c:v>4.1638436161764036E-6</c:v>
                </c:pt>
                <c:pt idx="254">
                  <c:v>3.6743982634559634E-6</c:v>
                </c:pt>
                <c:pt idx="255">
                  <c:v>3.2415307310184357E-6</c:v>
                </c:pt>
                <c:pt idx="256">
                  <c:v>2.8588222896330418E-6</c:v>
                </c:pt>
                <c:pt idx="257">
                  <c:v>2.5205671130866194E-6</c:v>
                </c:pt>
                <c:pt idx="258">
                  <c:v>2.2216950078030241E-6</c:v>
                </c:pt>
                <c:pt idx="259">
                  <c:v>1.957702281821785E-6</c:v>
                </c:pt>
                <c:pt idx="260">
                  <c:v>1.7245899246229578E-6</c:v>
                </c:pt>
                <c:pt idx="261">
                  <c:v>1.518808350122107E-6</c:v>
                </c:pt>
                <c:pt idx="262">
                  <c:v>1.3372080285301742E-6</c:v>
                </c:pt>
                <c:pt idx="263">
                  <c:v>1.176995399316556E-6</c:v>
                </c:pt>
                <c:pt idx="264">
                  <c:v>1.035693517820824E-6</c:v>
                </c:pt>
                <c:pt idx="265">
                  <c:v>9.1110694267365794E-7</c:v>
                </c:pt>
                <c:pt idx="266">
                  <c:v>8.0129042061305496E-7</c:v>
                </c:pt>
                <c:pt idx="267">
                  <c:v>7.0452096997944413E-7</c:v>
                </c:pt>
                <c:pt idx="268">
                  <c:v>6.1927300456778202E-7</c:v>
                </c:pt>
                <c:pt idx="269">
                  <c:v>5.4419617599566278E-7</c:v>
                </c:pt>
                <c:pt idx="270">
                  <c:v>4.7809564567160152E-7</c:v>
                </c:pt>
                <c:pt idx="271">
                  <c:v>4.1991452714416815E-7</c:v>
                </c:pt>
                <c:pt idx="272">
                  <c:v>3.6871826638030137E-7</c:v>
                </c:pt>
                <c:pt idx="273">
                  <c:v>3.2368075163373223E-7</c:v>
                </c:pt>
                <c:pt idx="274">
                  <c:v>2.8407196627202157E-7</c:v>
                </c:pt>
                <c:pt idx="275">
                  <c:v>2.4924701746146214E-7</c:v>
                </c:pt>
                <c:pt idx="276">
                  <c:v>2.1863639117089392E-7</c:v>
                </c:pt>
                <c:pt idx="277">
                  <c:v>1.9173729973764896E-7</c:v>
                </c:pt>
                <c:pt idx="278">
                  <c:v>1.6810600241364234E-7</c:v>
                </c:pt>
                <c:pt idx="279">
                  <c:v>1.4735099203359651E-7</c:v>
                </c:pt>
                <c:pt idx="280">
                  <c:v>1.2912695236269824E-7</c:v>
                </c:pt>
                <c:pt idx="281">
                  <c:v>1.1312940091669406E-7</c:v>
                </c:pt>
                <c:pt idx="282">
                  <c:v>9.9089941220479811E-8</c:v>
                </c:pt>
                <c:pt idx="283">
                  <c:v>8.6772056687638283E-8</c:v>
                </c:pt>
                <c:pt idx="284">
                  <c:v>7.5967385659062732E-8</c:v>
                </c:pt>
                <c:pt idx="285">
                  <c:v>6.6492423720580785E-8</c:v>
                </c:pt>
                <c:pt idx="286">
                  <c:v>5.8185605305798871E-8</c:v>
                </c:pt>
                <c:pt idx="287">
                  <c:v>5.0904721852117261E-8</c:v>
                </c:pt>
                <c:pt idx="288">
                  <c:v>4.452463847897059E-8</c:v>
                </c:pt>
                <c:pt idx="289">
                  <c:v>3.8935275355542698E-8</c:v>
                </c:pt>
                <c:pt idx="290">
                  <c:v>3.4039823672505791E-8</c:v>
                </c:pt>
                <c:pt idx="291">
                  <c:v>2.9753169475590067E-8</c:v>
                </c:pt>
                <c:pt idx="292">
                  <c:v>2.6000501600195531E-8</c:v>
                </c:pt>
                <c:pt idx="293">
                  <c:v>2.2716082603757137E-8</c:v>
                </c:pt>
                <c:pt idx="294">
                  <c:v>1.9842163960292091E-8</c:v>
                </c:pt>
                <c:pt idx="295">
                  <c:v>1.7328028890152837E-8</c:v>
                </c:pt>
                <c:pt idx="296">
                  <c:v>1.5129148075021004E-8</c:v>
                </c:pt>
                <c:pt idx="297">
                  <c:v>1.3206435178309972E-8</c:v>
                </c:pt>
                <c:pt idx="298">
                  <c:v>1.1525590576567527E-8</c:v>
                </c:pt>
                <c:pt idx="299">
                  <c:v>1.0056523028055472E-8</c:v>
                </c:pt>
                <c:pt idx="300">
                  <c:v>8.7728401782303042E-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70728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431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3.5287135086172645E-32</c:v>
                </c:pt>
                <c:pt idx="2">
                  <c:v>1.5147098331049799E-26</c:v>
                </c:pt>
                <c:pt idx="3">
                  <c:v>2.7522047987200193E-23</c:v>
                </c:pt>
                <c:pt idx="4">
                  <c:v>5.3782966923264376E-21</c:v>
                </c:pt>
                <c:pt idx="5">
                  <c:v>3.1312184964304732E-19</c:v>
                </c:pt>
                <c:pt idx="6">
                  <c:v>8.5258916782753498E-18</c:v>
                </c:pt>
                <c:pt idx="7">
                  <c:v>1.3758690056599269E-16</c:v>
                </c:pt>
                <c:pt idx="8">
                  <c:v>1.5127847465148467E-15</c:v>
                </c:pt>
                <c:pt idx="9">
                  <c:v>1.2390771967958079E-14</c:v>
                </c:pt>
                <c:pt idx="10">
                  <c:v>8.0343953985474265E-14</c:v>
                </c:pt>
                <c:pt idx="11">
                  <c:v>4.3074420713737117E-13</c:v>
                </c:pt>
                <c:pt idx="12">
                  <c:v>1.9719583797908608E-12</c:v>
                </c:pt>
                <c:pt idx="13">
                  <c:v>7.9009666718276845E-12</c:v>
                </c:pt>
                <c:pt idx="14">
                  <c:v>2.8244137532721703E-11</c:v>
                </c:pt>
                <c:pt idx="15">
                  <c:v>9.1476635054910763E-11</c:v>
                </c:pt>
                <c:pt idx="16">
                  <c:v>2.7178913136061264E-10</c:v>
                </c:pt>
                <c:pt idx="17">
                  <c:v>7.4840978018509599E-10</c:v>
                </c:pt>
                <c:pt idx="18">
                  <c:v>1.9263384147004844E-9</c:v>
                </c:pt>
                <c:pt idx="19">
                  <c:v>4.6679342274111489E-9</c:v>
                </c:pt>
                <c:pt idx="20">
                  <c:v>1.0714210573193899E-8</c:v>
                </c:pt>
                <c:pt idx="21">
                  <c:v>2.3415530878905899E-8</c:v>
                </c:pt>
                <c:pt idx="22">
                  <c:v>4.8945332353707458E-8</c:v>
                </c:pt>
                <c:pt idx="23">
                  <c:v>9.8238366363041458E-8</c:v>
                </c:pt>
                <c:pt idx="24">
                  <c:v>1.8997635200783832E-7</c:v>
                </c:pt>
                <c:pt idx="25">
                  <c:v>3.550369476326933E-7</c:v>
                </c:pt>
                <c:pt idx="26">
                  <c:v>6.4292281693909017E-7</c:v>
                </c:pt>
                <c:pt idx="27">
                  <c:v>1.1307906998101458E-6</c:v>
                </c:pt>
                <c:pt idx="28">
                  <c:v>1.9357984401604391E-6</c:v>
                </c:pt>
                <c:pt idx="29">
                  <c:v>3.2315720868987463E-6</c:v>
                </c:pt>
                <c:pt idx="30">
                  <c:v>5.2696557535294367E-6</c:v>
                </c:pt>
                <c:pt idx="31">
                  <c:v>8.4068339154201656E-6</c:v>
                </c:pt>
                <c:pt idx="32">
                  <c:v>1.3139199763017262E-5</c:v>
                </c:pt>
                <c:pt idx="33">
                  <c:v>2.0143775950085134E-5</c:v>
                </c:pt>
                <c:pt idx="34">
                  <c:v>3.0328369510599166E-5</c:v>
                </c:pt>
                <c:pt idx="35">
                  <c:v>4.489015757942592E-5</c:v>
                </c:pt>
                <c:pt idx="36">
                  <c:v>6.5383254859805007E-5</c:v>
                </c:pt>
                <c:pt idx="37">
                  <c:v>9.3795211178399792E-5</c:v>
                </c:pt>
                <c:pt idx="38">
                  <c:v>1.3263203530355648E-4</c:v>
                </c:pt>
                <c:pt idx="39">
                  <c:v>1.8501095035567793E-4</c:v>
                </c:pt>
                <c:pt idx="40">
                  <c:v>2.5475967061490548E-4</c:v>
                </c:pt>
                <c:pt idx="41">
                  <c:v>3.465205658335732E-4</c:v>
                </c:pt>
                <c:pt idx="42">
                  <c:v>4.6585766549289676E-4</c:v>
                </c:pt>
                <c:pt idx="43">
                  <c:v>6.1936407079245096E-4</c:v>
                </c:pt>
                <c:pt idx="44">
                  <c:v>8.1476700532101835E-4</c:v>
                </c:pt>
                <c:pt idx="45">
                  <c:v>1.0610274639528982E-3</c:v>
                </c:pt>
                <c:pt idx="46">
                  <c:v>1.368431229084532E-3</c:v>
                </c:pt>
                <c:pt idx="47">
                  <c:v>1.7486679265245396E-3</c:v>
                </c:pt>
                <c:pt idx="48">
                  <c:v>2.2148947992933965E-3</c:v>
                </c:pt>
                <c:pt idx="49">
                  <c:v>2.7817819913993126E-3</c:v>
                </c:pt>
                <c:pt idx="50">
                  <c:v>3.4655363562066531E-3</c:v>
                </c:pt>
                <c:pt idx="51">
                  <c:v>4.2839011318808575E-3</c:v>
                </c:pt>
                <c:pt idx="52">
                  <c:v>5.256129252024404E-3</c:v>
                </c:pt>
                <c:pt idx="53">
                  <c:v>6.4029285716722534E-3</c:v>
                </c:pt>
                <c:pt idx="54">
                  <c:v>7.7463778726758496E-3</c:v>
                </c:pt>
                <c:pt idx="55">
                  <c:v>9.3098131509174627E-3</c:v>
                </c:pt>
                <c:pt idx="56">
                  <c:v>1.1117684361595317E-2</c:v>
                </c:pt>
                <c:pt idx="57">
                  <c:v>1.3195383487708675E-2</c:v>
                </c:pt>
                <c:pt idx="58">
                  <c:v>1.5569045480219087E-2</c:v>
                </c:pt>
                <c:pt idx="59">
                  <c:v>1.8265324275973667E-2</c:v>
                </c:pt>
                <c:pt idx="60">
                  <c:v>2.1311146712306644E-2</c:v>
                </c:pt>
                <c:pt idx="61">
                  <c:v>2.4733447708033998E-2</c:v>
                </c:pt>
                <c:pt idx="62">
                  <c:v>2.8558890554393594E-2</c:v>
                </c:pt>
                <c:pt idx="63">
                  <c:v>3.2813576544170171E-2</c:v>
                </c:pt>
                <c:pt idx="64">
                  <c:v>3.7522748453621572E-2</c:v>
                </c:pt>
                <c:pt idx="65">
                  <c:v>4.2710492573924896E-2</c:v>
                </c:pt>
                <c:pt idx="66">
                  <c:v>4.8399444063958054E-2</c:v>
                </c:pt>
                <c:pt idx="67">
                  <c:v>5.4610500364750618E-2</c:v>
                </c:pt>
                <c:pt idx="68">
                  <c:v>6.1362547281283257E-2</c:v>
                </c:pt>
                <c:pt idx="69">
                  <c:v>6.8672202105604069E-2</c:v>
                </c:pt>
                <c:pt idx="70">
                  <c:v>7.6553577834950232E-2</c:v>
                </c:pt>
                <c:pt idx="71">
                  <c:v>8.5018072140182074E-2</c:v>
                </c:pt>
                <c:pt idx="72">
                  <c:v>9.407418427537434E-2</c:v>
                </c:pt>
                <c:pt idx="73">
                  <c:v>0.10372736260199476</c:v>
                </c:pt>
                <c:pt idx="74">
                  <c:v>0.11397988484452935</c:v>
                </c:pt>
                <c:pt idx="75">
                  <c:v>0.12483077261271809</c:v>
                </c:pt>
                <c:pt idx="76">
                  <c:v>0.13627574113261151</c:v>
                </c:pt>
                <c:pt idx="77">
                  <c:v>0.14830718453778602</c:v>
                </c:pt>
                <c:pt idx="78">
                  <c:v>0.16091419649575653</c:v>
                </c:pt>
                <c:pt idx="79">
                  <c:v>0.17408262539427924</c:v>
                </c:pt>
                <c:pt idx="80">
                  <c:v>0.18779516279790071</c:v>
                </c:pt>
                <c:pt idx="81">
                  <c:v>0.2020314634153591</c:v>
                </c:pt>
                <c:pt idx="82">
                  <c:v>0.21676829440027584</c:v>
                </c:pt>
                <c:pt idx="83">
                  <c:v>0.23197971144635779</c:v>
                </c:pt>
                <c:pt idx="84">
                  <c:v>0.24763725883780149</c:v>
                </c:pt>
                <c:pt idx="85">
                  <c:v>0.26371019037790255</c:v>
                </c:pt>
                <c:pt idx="86">
                  <c:v>0.28016570794467371</c:v>
                </c:pt>
                <c:pt idx="87">
                  <c:v>0.2969692143108198</c:v>
                </c:pt>
                <c:pt idx="88">
                  <c:v>0.31408457681470303</c:v>
                </c:pt>
                <c:pt idx="89">
                  <c:v>0.33147439847585702</c:v>
                </c:pt>
                <c:pt idx="90">
                  <c:v>0.34910029320913727</c:v>
                </c:pt>
                <c:pt idx="91">
                  <c:v>0.36692316190093222</c:v>
                </c:pt>
                <c:pt idx="92">
                  <c:v>0.38490346626362459</c:v>
                </c:pt>
                <c:pt idx="93">
                  <c:v>0.40300149757489262</c:v>
                </c:pt>
                <c:pt idx="94">
                  <c:v>0.42117763763043026</c:v>
                </c:pt>
                <c:pt idx="95">
                  <c:v>0.43939260948610498</c:v>
                </c:pt>
                <c:pt idx="96">
                  <c:v>0.45760771583235876</c:v>
                </c:pt>
                <c:pt idx="97">
                  <c:v>0.47578506312385482</c:v>
                </c:pt>
                <c:pt idx="98">
                  <c:v>0.49388776987531685</c:v>
                </c:pt>
                <c:pt idx="99">
                  <c:v>0.51188015782488916</c:v>
                </c:pt>
                <c:pt idx="100">
                  <c:v>0.52972792495429144</c:v>
                </c:pt>
                <c:pt idx="101">
                  <c:v>0.54739829963616149</c:v>
                </c:pt>
                <c:pt idx="102">
                  <c:v>0.56486017544940514</c:v>
                </c:pt>
                <c:pt idx="103">
                  <c:v>0.58208422645978486</c:v>
                </c:pt>
                <c:pt idx="104">
                  <c:v>0.59904300300260727</c:v>
                </c:pt>
                <c:pt idx="105">
                  <c:v>0.61571100822500036</c:v>
                </c:pt>
                <c:pt idx="106">
                  <c:v>0.63206475584521848</c:v>
                </c:pt>
                <c:pt idx="107">
                  <c:v>0.64808280976450117</c:v>
                </c:pt>
                <c:pt idx="108">
                  <c:v>0.66374580632255242</c:v>
                </c:pt>
                <c:pt idx="109">
                  <c:v>0.67903646012043395</c:v>
                </c:pt>
                <c:pt idx="110">
                  <c:v>0.69393955444473243</c:v>
                </c:pt>
                <c:pt idx="111">
                  <c:v>0.70844191741474938</c:v>
                </c:pt>
                <c:pt idx="112">
                  <c:v>0.72253238504098405</c:v>
                </c:pt>
                <c:pt idx="113">
                  <c:v>0.73620175242937991</c:v>
                </c:pt>
                <c:pt idx="114">
                  <c:v>0.74944271439295918</c:v>
                </c:pt>
                <c:pt idx="115">
                  <c:v>0.76224979674201199</c:v>
                </c:pt>
                <c:pt idx="116">
                  <c:v>0.77461927951748566</c:v>
                </c:pt>
                <c:pt idx="117">
                  <c:v>0.78654911341128364</c:v>
                </c:pt>
                <c:pt idx="118">
                  <c:v>0.79803883058351355</c:v>
                </c:pt>
                <c:pt idx="119">
                  <c:v>0.80908945104201535</c:v>
                </c:pt>
                <c:pt idx="120">
                  <c:v>0.81970338569544166</c:v>
                </c:pt>
                <c:pt idx="121">
                  <c:v>0.82988433712938259</c:v>
                </c:pt>
                <c:pt idx="122">
                  <c:v>0.83963719908710976</c:v>
                </c:pt>
                <c:pt idx="123">
                  <c:v>0.84896795556394533</c:v>
                </c:pt>
                <c:pt idx="124">
                  <c:v>0.85788358034844292</c:v>
                </c:pt>
                <c:pt idx="125">
                  <c:v>0.86639193776578405</c:v>
                </c:pt>
                <c:pt idx="126">
                  <c:v>0.87450168530022476</c:v>
                </c:pt>
                <c:pt idx="127">
                  <c:v>0.88222217869512565</c:v>
                </c:pt>
                <c:pt idx="128">
                  <c:v>0.88956338005200208</c:v>
                </c:pt>
                <c:pt idx="129">
                  <c:v>0.89653576937494839</c:v>
                </c:pt>
                <c:pt idx="130">
                  <c:v>0.90315025993442155</c:v>
                </c:pt>
                <c:pt idx="131">
                  <c:v>0.90941811775528747</c:v>
                </c:pt>
                <c:pt idx="132">
                  <c:v>0.91535088546871335</c:v>
                </c:pt>
                <c:pt idx="133">
                  <c:v>0.92096031070629325</c:v>
                </c:pt>
                <c:pt idx="134">
                  <c:v>0.92625827915799153</c:v>
                </c:pt>
                <c:pt idx="135">
                  <c:v>0.93125675236326289</c:v>
                </c:pt>
                <c:pt idx="136">
                  <c:v>0.93596771025715775</c:v>
                </c:pt>
                <c:pt idx="137">
                  <c:v>0.94040309845037695</c:v>
                </c:pt>
                <c:pt idx="138">
                  <c:v>0.94457478018406393</c:v>
                </c:pt>
                <c:pt idx="139">
                  <c:v>0.94849449286653065</c:v>
                </c:pt>
                <c:pt idx="140">
                  <c:v>0.95217380906996318</c:v>
                </c:pt>
                <c:pt idx="141">
                  <c:v>0.95562410184027491</c:v>
                </c:pt>
                <c:pt idx="142">
                  <c:v>0.95885651415245465</c:v>
                </c:pt>
                <c:pt idx="143">
                  <c:v>0.96188193232676733</c:v>
                </c:pt>
                <c:pt idx="144">
                  <c:v>0.96471096320775407</c:v>
                </c:pt>
                <c:pt idx="145">
                  <c:v>0.96735391489787559</c:v>
                </c:pt>
                <c:pt idx="146">
                  <c:v>0.96982078083058543</c:v>
                </c:pt>
                <c:pt idx="147">
                  <c:v>0.97212122696332437</c:v>
                </c:pt>
                <c:pt idx="148">
                  <c:v>0.97426458186912313</c:v>
                </c:pt>
                <c:pt idx="149">
                  <c:v>0.97625982950591617</c:v>
                </c:pt>
                <c:pt idx="150">
                  <c:v>0.97811560444504231</c:v>
                </c:pt>
                <c:pt idx="151">
                  <c:v>0.97984018934448258</c:v>
                </c:pt>
                <c:pt idx="152">
                  <c:v>0.98144151445792371</c:v>
                </c:pt>
                <c:pt idx="153">
                  <c:v>0.98292715897750449</c:v>
                </c:pt>
                <c:pt idx="154">
                  <c:v>0.98430435401589156</c:v>
                </c:pt>
                <c:pt idx="155">
                  <c:v>0.98557998704193817</c:v>
                </c:pt>
                <c:pt idx="156">
                  <c:v>0.98676060759342465</c:v>
                </c:pt>
                <c:pt idx="157">
                  <c:v>0.98785243410009116</c:v>
                </c:pt>
                <c:pt idx="158">
                  <c:v>0.98886136166020588</c:v>
                </c:pt>
                <c:pt idx="159">
                  <c:v>0.98979297062412186</c:v>
                </c:pt>
                <c:pt idx="160">
                  <c:v>0.99065253584854818</c:v>
                </c:pt>
                <c:pt idx="161">
                  <c:v>0.99144503649549143</c:v>
                </c:pt>
                <c:pt idx="162">
                  <c:v>0.99217516625990898</c:v>
                </c:pt>
                <c:pt idx="163">
                  <c:v>0.99284734391999263</c:v>
                </c:pt>
                <c:pt idx="164">
                  <c:v>0.99346572411359035</c:v>
                </c:pt>
                <c:pt idx="165">
                  <c:v>0.99403420825352662</c:v>
                </c:pt>
                <c:pt idx="166">
                  <c:v>0.99455645550345317</c:v>
                </c:pt>
                <c:pt idx="167">
                  <c:v>0.99503589374431478</c:v>
                </c:pt>
                <c:pt idx="168">
                  <c:v>0.99547573046952631</c:v>
                </c:pt>
                <c:pt idx="169">
                  <c:v>0.99587896355450645</c:v>
                </c:pt>
                <c:pt idx="170">
                  <c:v>0.99624839185329195</c:v>
                </c:pt>
                <c:pt idx="171">
                  <c:v>0.99658662558155708</c:v>
                </c:pt>
                <c:pt idx="172">
                  <c:v>0.99689609645148969</c:v>
                </c:pt>
                <c:pt idx="173">
                  <c:v>0.99717906752962826</c:v>
                </c:pt>
                <c:pt idx="174">
                  <c:v>0.99743764279395908</c:v>
                </c:pt>
                <c:pt idx="175">
                  <c:v>0.99767377637131771</c:v>
                </c:pt>
                <c:pt idx="176">
                  <c:v>0.99788928144044997</c:v>
                </c:pt>
                <c:pt idx="177">
                  <c:v>0.99808583878998336</c:v>
                </c:pt>
                <c:pt idx="178">
                  <c:v>0.99826500502406157</c:v>
                </c:pt>
                <c:pt idx="179">
                  <c:v>0.99842822041151613</c:v>
                </c:pt>
                <c:pt idx="180">
                  <c:v>0.99857681637722118</c:v>
                </c:pt>
                <c:pt idx="181">
                  <c:v>0.99871202263671377</c:v>
                </c:pt>
                <c:pt idx="182">
                  <c:v>0.9988349739772906</c:v>
                </c:pt>
                <c:pt idx="183">
                  <c:v>0.99894671669062973</c:v>
                </c:pt>
                <c:pt idx="184">
                  <c:v>0.99904821466356186</c:v>
                </c:pt>
                <c:pt idx="185">
                  <c:v>0.99914035513494259</c:v>
                </c:pt>
                <c:pt idx="186">
                  <c:v>0.99922395412768317</c:v>
                </c:pt>
                <c:pt idx="187">
                  <c:v>0.99929976156589895</c:v>
                </c:pt>
                <c:pt idx="188">
                  <c:v>0.99936846608785013</c:v>
                </c:pt>
                <c:pt idx="189">
                  <c:v>0.9994306995659028</c:v>
                </c:pt>
                <c:pt idx="190">
                  <c:v>0.99948704134513733</c:v>
                </c:pt>
                <c:pt idx="191">
                  <c:v>0.99953802221250243</c:v>
                </c:pt>
                <c:pt idx="192">
                  <c:v>0.99958412810856545</c:v>
                </c:pt>
                <c:pt idx="193">
                  <c:v>0.99962580359395714</c:v>
                </c:pt>
                <c:pt idx="194">
                  <c:v>0.99966345508257015</c:v>
                </c:pt>
                <c:pt idx="195">
                  <c:v>0.9996974538534521</c:v>
                </c:pt>
                <c:pt idx="196">
                  <c:v>0.99972813885314848</c:v>
                </c:pt>
                <c:pt idx="197">
                  <c:v>0.99975581930001234</c:v>
                </c:pt>
                <c:pt idx="198">
                  <c:v>0.99978077710170798</c:v>
                </c:pt>
                <c:pt idx="199">
                  <c:v>0.99980326909681216</c:v>
                </c:pt>
                <c:pt idx="200">
                  <c:v>0.99982352913105821</c:v>
                </c:pt>
                <c:pt idx="201">
                  <c:v>0.99984176997839058</c:v>
                </c:pt>
                <c:pt idx="202">
                  <c:v>0.99985818511659696</c:v>
                </c:pt>
                <c:pt idx="203">
                  <c:v>0.99987295036687585</c:v>
                </c:pt>
                <c:pt idx="204">
                  <c:v>0.99988622540627903</c:v>
                </c:pt>
                <c:pt idx="205">
                  <c:v>0.99989815516154723</c:v>
                </c:pt>
                <c:pt idx="206">
                  <c:v>0.99990887109243443</c:v>
                </c:pt>
                <c:pt idx="207">
                  <c:v>0.99991849237219887</c:v>
                </c:pt>
                <c:pt idx="208">
                  <c:v>0.99992712697252639</c:v>
                </c:pt>
                <c:pt idx="209">
                  <c:v>0.99993487265974501</c:v>
                </c:pt>
                <c:pt idx="210">
                  <c:v>0.99994181790879844</c:v>
                </c:pt>
                <c:pt idx="211">
                  <c:v>0.99994804274105842</c:v>
                </c:pt>
                <c:pt idx="212">
                  <c:v>0.99995361949168948</c:v>
                </c:pt>
                <c:pt idx="213">
                  <c:v>0.9999586135119185</c:v>
                </c:pt>
                <c:pt idx="214">
                  <c:v>0.99996308381122034</c:v>
                </c:pt>
                <c:pt idx="215">
                  <c:v>0.99996708364410236</c:v>
                </c:pt>
                <c:pt idx="216">
                  <c:v>0.99997066104585641</c:v>
                </c:pt>
                <c:pt idx="217">
                  <c:v>0.99997385932134852</c:v>
                </c:pt>
                <c:pt idx="218">
                  <c:v>0.99997671749063377</c:v>
                </c:pt>
                <c:pt idx="219">
                  <c:v>0.9999792706949151</c:v>
                </c:pt>
                <c:pt idx="220">
                  <c:v>0.99998155056611149</c:v>
                </c:pt>
                <c:pt idx="221">
                  <c:v>0.99998358556306144</c:v>
                </c:pt>
                <c:pt idx="222">
                  <c:v>0.99998540127716395</c:v>
                </c:pt>
                <c:pt idx="223">
                  <c:v>0.99998702071004575</c:v>
                </c:pt>
                <c:pt idx="224">
                  <c:v>0.99998846452564816</c:v>
                </c:pt>
                <c:pt idx="225">
                  <c:v>0.99998975127893874</c:v>
                </c:pt>
                <c:pt idx="226">
                  <c:v>0.99999089762328242</c:v>
                </c:pt>
                <c:pt idx="227">
                  <c:v>0.9999919184983429</c:v>
                </c:pt>
                <c:pt idx="228">
                  <c:v>0.99999282730023642</c:v>
                </c:pt>
                <c:pt idx="229">
                  <c:v>0.99999363603551872</c:v>
                </c:pt>
                <c:pt idx="230">
                  <c:v>0.99999435546045667</c:v>
                </c:pt>
                <c:pt idx="231">
                  <c:v>0.99999499520691604</c:v>
                </c:pt>
                <c:pt idx="232">
                  <c:v>0.99999556389608346</c:v>
                </c:pt>
                <c:pt idx="233">
                  <c:v>0.99999606924113971</c:v>
                </c:pt>
                <c:pt idx="234">
                  <c:v>0.99999651813990398</c:v>
                </c:pt>
                <c:pt idx="235">
                  <c:v>0.99999691675838132</c:v>
                </c:pt>
                <c:pt idx="236">
                  <c:v>0.99999727060606569</c:v>
                </c:pt>
                <c:pt idx="237">
                  <c:v>0.99999758460377342</c:v>
                </c:pt>
                <c:pt idx="238">
                  <c:v>0.99999786314471584</c:v>
                </c:pt>
                <c:pt idx="239">
                  <c:v>0.99999811014945583</c:v>
                </c:pt>
                <c:pt idx="240">
                  <c:v>0.99999832911533326</c:v>
                </c:pt>
                <c:pt idx="241">
                  <c:v>0.99999852316089477</c:v>
                </c:pt>
                <c:pt idx="242">
                  <c:v>0.99999869506581041</c:v>
                </c:pt>
                <c:pt idx="243">
                  <c:v>0.99999884730671929</c:v>
                </c:pt>
                <c:pt idx="244">
                  <c:v>0.99999898208940174</c:v>
                </c:pt>
                <c:pt idx="245">
                  <c:v>0.99999910137764092</c:v>
                </c:pt>
                <c:pt idx="246">
                  <c:v>0.99999920691910194</c:v>
                </c:pt>
                <c:pt idx="247">
                  <c:v>0.99999930026852524</c:v>
                </c:pt>
                <c:pt idx="248">
                  <c:v>0.99999938280850342</c:v>
                </c:pt>
                <c:pt idx="249">
                  <c:v>0.99999945576808391</c:v>
                </c:pt>
                <c:pt idx="250">
                  <c:v>0.99999952023941796</c:v>
                </c:pt>
                <c:pt idx="251">
                  <c:v>0.99999957719265387</c:v>
                </c:pt>
                <c:pt idx="252">
                  <c:v>0.99999962748925386</c:v>
                </c:pt>
                <c:pt idx="253">
                  <c:v>0.99999967189389571</c:v>
                </c:pt>
                <c:pt idx="254">
                  <c:v>0.9999997110851051</c:v>
                </c:pt>
                <c:pt idx="255">
                  <c:v>0.99999974566475003</c:v>
                </c:pt>
                <c:pt idx="256">
                  <c:v>0.99999977616651514</c:v>
                </c:pt>
                <c:pt idx="257">
                  <c:v>0.99999980306346214</c:v>
                </c:pt>
                <c:pt idx="258">
                  <c:v>0.99999982677477273</c:v>
                </c:pt>
                <c:pt idx="259">
                  <c:v>0.9999998476717592</c:v>
                </c:pt>
                <c:pt idx="260">
                  <c:v>0.99999986608322022</c:v>
                </c:pt>
                <c:pt idx="261">
                  <c:v>0.99999988230021164</c:v>
                </c:pt>
                <c:pt idx="262">
                  <c:v>0.99999989658029353</c:v>
                </c:pt>
                <c:pt idx="263">
                  <c:v>0.99999990915131065</c:v>
                </c:pt>
                <c:pt idx="264">
                  <c:v>0.99999992021475526</c:v>
                </c:pt>
                <c:pt idx="265">
                  <c:v>0.99999992994875753</c:v>
                </c:pt>
                <c:pt idx="266">
                  <c:v>0.99999993851074431</c:v>
                </c:pt>
                <c:pt idx="267">
                  <c:v>0.99999994603980125</c:v>
                </c:pt>
                <c:pt idx="268">
                  <c:v>0.99999995265877117</c:v>
                </c:pt>
                <c:pt idx="269">
                  <c:v>0.99999995847611711</c:v>
                </c:pt>
                <c:pt idx="270">
                  <c:v>0.99999996358757626</c:v>
                </c:pt>
                <c:pt idx="271">
                  <c:v>0.99999996807762714</c:v>
                </c:pt>
                <c:pt idx="272">
                  <c:v>0.99999997202079116</c:v>
                </c:pt>
                <c:pt idx="273">
                  <c:v>0.9999999754827863</c:v>
                </c:pt>
                <c:pt idx="274">
                  <c:v>0.99999997852154987</c:v>
                </c:pt>
                <c:pt idx="275">
                  <c:v>0.99999998118814482</c:v>
                </c:pt>
                <c:pt idx="276">
                  <c:v>0.99999998352756181</c:v>
                </c:pt>
                <c:pt idx="277">
                  <c:v>0.99999998557943026</c:v>
                </c:pt>
                <c:pt idx="278">
                  <c:v>0.99999998737864682</c:v>
                </c:pt>
                <c:pt idx="279">
                  <c:v>0.99999998895593178</c:v>
                </c:pt>
                <c:pt idx="280">
                  <c:v>0.99999999033832154</c:v>
                </c:pt>
                <c:pt idx="281">
                  <c:v>0.99999999154960328</c:v>
                </c:pt>
                <c:pt idx="282">
                  <c:v>0.99999999261070005</c:v>
                </c:pt>
                <c:pt idx="283">
                  <c:v>0.99999999354001001</c:v>
                </c:pt>
                <c:pt idx="284">
                  <c:v>0.99999999435370723</c:v>
                </c:pt>
                <c:pt idx="285">
                  <c:v>0.99999999506600623</c:v>
                </c:pt>
                <c:pt idx="286">
                  <c:v>0.99999999568939635</c:v>
                </c:pt>
                <c:pt idx="287">
                  <c:v>0.99999999623484803</c:v>
                </c:pt>
                <c:pt idx="288">
                  <c:v>0.9999999967119948</c:v>
                </c:pt>
                <c:pt idx="289">
                  <c:v>0.99999999712929433</c:v>
                </c:pt>
                <c:pt idx="290">
                  <c:v>0.99999999749416979</c:v>
                </c:pt>
                <c:pt idx="291">
                  <c:v>0.99999999781313476</c:v>
                </c:pt>
                <c:pt idx="292">
                  <c:v>0.9999999980919031</c:v>
                </c:pt>
                <c:pt idx="293">
                  <c:v>0.99999999833548603</c:v>
                </c:pt>
                <c:pt idx="294">
                  <c:v>0.99999999854827726</c:v>
                </c:pt>
                <c:pt idx="295">
                  <c:v>0.99999999873412826</c:v>
                </c:pt>
                <c:pt idx="296">
                  <c:v>0.99999999889641411</c:v>
                </c:pt>
                <c:pt idx="297">
                  <c:v>0.999999999038092</c:v>
                </c:pt>
                <c:pt idx="298">
                  <c:v>0.99999999916175208</c:v>
                </c:pt>
                <c:pt idx="299">
                  <c:v>0.99999999926966265</c:v>
                </c:pt>
                <c:pt idx="300">
                  <c:v>0.999999999363809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34-48D1-9B99-E52C39B8C8ED}"/>
            </c:ext>
          </c:extLst>
        </c:ser>
        <c:ser>
          <c:idx val="2"/>
          <c:order val="2"/>
          <c:tx>
            <c:v>t* at F=0.1</c:v>
          </c:tx>
          <c:spPr>
            <a:ln w="810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1.9247001814491904E-2"/>
                  <c:y val="-0.11058045198119792"/>
                </c:manualLayout>
              </c:layout>
              <c:numFmt formatCode="#,##0.00_);\(#,##0.00\)" sourceLinked="0"/>
              <c:spPr>
                <a:noFill/>
                <a:ln w="16206">
                  <a:noFill/>
                </a:ln>
              </c:spPr>
              <c:txPr>
                <a:bodyPr/>
                <a:lstStyle/>
                <a:p>
                  <a:pPr>
                    <a:defRPr sz="9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334-48D1-9B99-E52C39B8C8ED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334-48D1-9B99-E52C39B8C8ED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334-48D1-9B99-E52C39B8C8ED}"/>
                </c:ext>
              </c:extLst>
            </c:dLbl>
            <c:spPr>
              <a:noFill/>
              <a:ln w="16206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72000000000000042</c:v>
                </c:pt>
                <c:pt idx="1">
                  <c:v>0.7200000000000004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470728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70728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10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6206">
          <a:noFill/>
        </a:ln>
      </c:spPr>
      <c:txPr>
        <a:bodyPr/>
        <a:lstStyle/>
        <a:p>
          <a:pPr>
            <a:defRPr sz="88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9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579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418660600504855E-155</c:v>
                </c:pt>
                <c:pt idx="2">
                  <c:v>9.1913002263546737E-126</c:v>
                </c:pt>
                <c:pt idx="3">
                  <c:v>9.1646760194466736E-109</c:v>
                </c:pt>
                <c:pt idx="4">
                  <c:v>7.8841986667976129E-97</c:v>
                </c:pt>
                <c:pt idx="5">
                  <c:v>1.1390803631638586E-87</c:v>
                </c:pt>
                <c:pt idx="6">
                  <c:v>2.8920329840764836E-80</c:v>
                </c:pt>
                <c:pt idx="7">
                  <c:v>4.5148251265065128E-74</c:v>
                </c:pt>
                <c:pt idx="8">
                  <c:v>9.1526994652908725E-69</c:v>
                </c:pt>
                <c:pt idx="9">
                  <c:v>3.9026036163013576E-64</c:v>
                </c:pt>
                <c:pt idx="10">
                  <c:v>4.8646491820675739E-60</c:v>
                </c:pt>
                <c:pt idx="11">
                  <c:v>2.2419858899455672E-56</c:v>
                </c:pt>
                <c:pt idx="12">
                  <c:v>4.5436609970308512E-53</c:v>
                </c:pt>
                <c:pt idx="13">
                  <c:v>4.6191275940558102E-50</c:v>
                </c:pt>
                <c:pt idx="14">
                  <c:v>2.6094509077872055E-47</c:v>
                </c:pt>
                <c:pt idx="15">
                  <c:v>8.88410664623152E-45</c:v>
                </c:pt>
                <c:pt idx="16">
                  <c:v>1.9460899853873307E-42</c:v>
                </c:pt>
                <c:pt idx="17">
                  <c:v>2.8935658443907375E-40</c:v>
                </c:pt>
                <c:pt idx="18">
                  <c:v>3.052626543717415E-38</c:v>
                </c:pt>
                <c:pt idx="19">
                  <c:v>2.3714156599096708E-36</c:v>
                </c:pt>
                <c:pt idx="20">
                  <c:v>1.3998331627495623E-34</c:v>
                </c:pt>
                <c:pt idx="21">
                  <c:v>6.4494458980289035E-33</c:v>
                </c:pt>
                <c:pt idx="22">
                  <c:v>2.3733574107930817E-31</c:v>
                </c:pt>
                <c:pt idx="23">
                  <c:v>7.1167060376941461E-30</c:v>
                </c:pt>
                <c:pt idx="24">
                  <c:v>1.7694639094500454E-28</c:v>
                </c:pt>
                <c:pt idx="25">
                  <c:v>3.7042062163834738E-27</c:v>
                </c:pt>
                <c:pt idx="26">
                  <c:v>6.6176114612481662E-26</c:v>
                </c:pt>
                <c:pt idx="27">
                  <c:v>1.0210758054436827E-24</c:v>
                </c:pt>
                <c:pt idx="28">
                  <c:v>1.3752952875184513E-23</c:v>
                </c:pt>
                <c:pt idx="29">
                  <c:v>1.6325186902308665E-22</c:v>
                </c:pt>
                <c:pt idx="30">
                  <c:v>1.7225272672795185E-21</c:v>
                </c:pt>
                <c:pt idx="31">
                  <c:v>1.6280775805136687E-20</c:v>
                </c:pt>
                <c:pt idx="32">
                  <c:v>1.3881000761700265E-19</c:v>
                </c:pt>
                <c:pt idx="33">
                  <c:v>1.0743814229897556E-18</c:v>
                </c:pt>
                <c:pt idx="34">
                  <c:v>7.592708867747557E-18</c:v>
                </c:pt>
                <c:pt idx="35">
                  <c:v>4.9252226649698452E-17</c:v>
                </c:pt>
                <c:pt idx="36">
                  <c:v>2.9467451182641631E-16</c:v>
                </c:pt>
                <c:pt idx="37">
                  <c:v>1.6333196895904813E-15</c:v>
                </c:pt>
                <c:pt idx="38">
                  <c:v>8.4213573795622474E-15</c:v>
                </c:pt>
                <c:pt idx="39">
                  <c:v>4.0542231266835312E-14</c:v>
                </c:pt>
                <c:pt idx="40">
                  <c:v>1.82875788058134E-13</c:v>
                </c:pt>
                <c:pt idx="41">
                  <c:v>7.7539751082503326E-13</c:v>
                </c:pt>
                <c:pt idx="42">
                  <c:v>3.0996157196211858E-12</c:v>
                </c:pt>
                <c:pt idx="43">
                  <c:v>1.1714148514973563E-11</c:v>
                </c:pt>
                <c:pt idx="44">
                  <c:v>4.1961800404638617E-11</c:v>
                </c:pt>
                <c:pt idx="45">
                  <c:v>1.4281818955116909E-10</c:v>
                </c:pt>
                <c:pt idx="46">
                  <c:v>4.6288756515676985E-10</c:v>
                </c:pt>
                <c:pt idx="47">
                  <c:v>1.4316723301891685E-9</c:v>
                </c:pt>
                <c:pt idx="48">
                  <c:v>4.2339303958462209E-9</c:v>
                </c:pt>
                <c:pt idx="49">
                  <c:v>1.1994403503715958E-8</c:v>
                </c:pt>
                <c:pt idx="50">
                  <c:v>3.2606387042955359E-8</c:v>
                </c:pt>
                <c:pt idx="51">
                  <c:v>8.5197176453362773E-8</c:v>
                </c:pt>
                <c:pt idx="52">
                  <c:v>2.1429611915662649E-7</c:v>
                </c:pt>
                <c:pt idx="53">
                  <c:v>5.1963679429442551E-7</c:v>
                </c:pt>
                <c:pt idx="54">
                  <c:v>1.2164003739446254E-6</c:v>
                </c:pt>
                <c:pt idx="55">
                  <c:v>2.7523654687312192E-6</c:v>
                </c:pt>
                <c:pt idx="56">
                  <c:v>6.0272614729385005E-6</c:v>
                </c:pt>
                <c:pt idx="57">
                  <c:v>1.2788558320920241E-5</c:v>
                </c:pt>
                <c:pt idx="58">
                  <c:v>2.6320113492489744E-5</c:v>
                </c:pt>
                <c:pt idx="59">
                  <c:v>5.2598222218399938E-5</c:v>
                </c:pt>
                <c:pt idx="60">
                  <c:v>1.0216478351295885E-4</c:v>
                </c:pt>
                <c:pt idx="61">
                  <c:v>1.930574721109834E-4</c:v>
                </c:pt>
                <c:pt idx="62">
                  <c:v>3.5523498278579318E-4</c:v>
                </c:pt>
                <c:pt idx="63">
                  <c:v>6.3702779391423673E-4</c:v>
                </c:pt>
                <c:pt idx="64">
                  <c:v>1.1142096817690875E-3</c:v>
                </c:pt>
                <c:pt idx="65">
                  <c:v>1.9022926469988075E-3</c:v>
                </c:pt>
                <c:pt idx="66">
                  <c:v>3.1725622939325639E-3</c:v>
                </c:pt>
                <c:pt idx="67">
                  <c:v>5.1721549253955224E-3</c:v>
                </c:pt>
                <c:pt idx="68">
                  <c:v>8.2481003054843734E-3</c:v>
                </c:pt>
                <c:pt idx="69">
                  <c:v>1.2874698779685369E-2</c:v>
                </c:pt>
                <c:pt idx="70">
                  <c:v>1.9682876770053981E-2</c:v>
                </c:pt>
                <c:pt idx="71">
                  <c:v>2.9489312880915969E-2</c:v>
                </c:pt>
                <c:pt idx="72">
                  <c:v>4.3322229124838775E-2</c:v>
                </c:pt>
                <c:pt idx="73">
                  <c:v>6.2439917169544383E-2</c:v>
                </c:pt>
                <c:pt idx="74">
                  <c:v>8.8337466130585435E-2</c:v>
                </c:pt>
                <c:pt idx="75">
                  <c:v>0.12273693626724187</c:v>
                </c:pt>
                <c:pt idx="76">
                  <c:v>0.1675565294767179</c:v>
                </c:pt>
                <c:pt idx="77">
                  <c:v>0.22485524934030857</c:v>
                </c:pt>
                <c:pt idx="78">
                  <c:v>0.29675115856608875</c:v>
                </c:pt>
                <c:pt idx="79">
                  <c:v>0.38531357743979683</c:v>
                </c:pt>
                <c:pt idx="80">
                  <c:v>0.4924322698999169</c:v>
                </c:pt>
                <c:pt idx="81">
                  <c:v>0.61966958462991983</c:v>
                </c:pt>
                <c:pt idx="82">
                  <c:v>0.76810433328773942</c:v>
                </c:pt>
                <c:pt idx="83">
                  <c:v>0.9381785355089346</c:v>
                </c:pt>
                <c:pt idx="84">
                  <c:v>1.1295596899762104</c:v>
                </c:pt>
                <c:pt idx="85">
                  <c:v>1.34103165421526</c:v>
                </c:pt>
                <c:pt idx="86">
                  <c:v>1.5704263539356054</c:v>
                </c:pt>
                <c:pt idx="87">
                  <c:v>1.8146063610244758</c:v>
                </c:pt>
                <c:pt idx="88">
                  <c:v>2.0695050031226518</c:v>
                </c:pt>
                <c:pt idx="89">
                  <c:v>2.3302263758947528</c:v>
                </c:pt>
                <c:pt idx="90">
                  <c:v>2.591202825015773</c:v>
                </c:pt>
                <c:pt idx="91">
                  <c:v>2.8464026290826214</c:v>
                </c:pt>
                <c:pt idx="92">
                  <c:v>3.089576245935207</c:v>
                </c:pt>
                <c:pt idx="93">
                  <c:v>3.3145260384355182</c:v>
                </c:pt>
                <c:pt idx="94">
                  <c:v>3.5153822274003561</c:v>
                </c:pt>
                <c:pt idx="95">
                  <c:v>3.6868671436133997</c:v>
                </c:pt>
                <c:pt idx="96">
                  <c:v>3.8245307183111872</c:v>
                </c:pt>
                <c:pt idx="97">
                  <c:v>3.9249424481988795</c:v>
                </c:pt>
                <c:pt idx="98">
                  <c:v>3.9858285379606078</c:v>
                </c:pt>
                <c:pt idx="99">
                  <c:v>4.0061471931329233</c:v>
                </c:pt>
                <c:pt idx="100">
                  <c:v>3.9860996809146956</c:v>
                </c:pt>
                <c:pt idx="101">
                  <c:v>3.9270793580164249</c:v>
                </c:pt>
                <c:pt idx="102">
                  <c:v>3.8315649832784326</c:v>
                </c:pt>
                <c:pt idx="103">
                  <c:v>3.7029679662822939</c:v>
                </c:pt>
                <c:pt idx="104">
                  <c:v>3.5454455331946257</c:v>
                </c:pt>
                <c:pt idx="105">
                  <c:v>3.3636930150208113</c:v>
                </c:pt>
                <c:pt idx="106">
                  <c:v>3.1627285920334747</c:v>
                </c:pt>
                <c:pt idx="107">
                  <c:v>2.9476829708925254</c:v>
                </c:pt>
                <c:pt idx="108">
                  <c:v>2.7236048128335999</c:v>
                </c:pt>
                <c:pt idx="109">
                  <c:v>2.495290504507707</c:v>
                </c:pt>
                <c:pt idx="110">
                  <c:v>2.2671443180423356</c:v>
                </c:pt>
                <c:pt idx="111">
                  <c:v>2.0430723857903224</c:v>
                </c:pt>
                <c:pt idx="112">
                  <c:v>1.8264114303658419</c:v>
                </c:pt>
                <c:pt idx="113">
                  <c:v>1.6198910095644536</c:v>
                </c:pt>
                <c:pt idx="114">
                  <c:v>1.4256262736699294</c:v>
                </c:pt>
                <c:pt idx="115">
                  <c:v>1.2451369506316787</c:v>
                </c:pt>
                <c:pt idx="116">
                  <c:v>1.0793874841493192</c:v>
                </c:pt>
                <c:pt idx="117">
                  <c:v>0.92884292082945308</c:v>
                </c:pt>
                <c:pt idx="118">
                  <c:v>0.79353521435074348</c:v>
                </c:pt>
                <c:pt idx="119">
                  <c:v>0.673135006431275</c:v>
                </c:pt>
                <c:pt idx="120">
                  <c:v>0.56702456699201464</c:v>
                </c:pt>
                <c:pt idx="121">
                  <c:v>0.47436834044900322</c:v>
                </c:pt>
                <c:pt idx="122">
                  <c:v>0.39417837055109683</c:v>
                </c:pt>
                <c:pt idx="123">
                  <c:v>0.32537269438446037</c:v>
                </c:pt>
                <c:pt idx="124">
                  <c:v>0.26682555432776095</c:v>
                </c:pt>
                <c:pt idx="125">
                  <c:v>0.21740893828810326</c:v>
                </c:pt>
                <c:pt idx="126">
                  <c:v>0.17602550223277183</c:v>
                </c:pt>
                <c:pt idx="127">
                  <c:v>0.14163334697867036</c:v>
                </c:pt>
                <c:pt idx="128">
                  <c:v>0.11326341628472916</c:v>
                </c:pt>
                <c:pt idx="129">
                  <c:v>9.0030466273777185E-2</c:v>
                </c:pt>
                <c:pt idx="130">
                  <c:v>7.1138642944679323E-2</c:v>
                </c:pt>
                <c:pt idx="131">
                  <c:v>5.5882713482452717E-2</c:v>
                </c:pt>
                <c:pt idx="132">
                  <c:v>4.3645947248984199E-2</c:v>
                </c:pt>
                <c:pt idx="133">
                  <c:v>3.3895551763079373E-2</c:v>
                </c:pt>
                <c:pt idx="134">
                  <c:v>2.6176453637013288E-2</c:v>
                </c:pt>
                <c:pt idx="135">
                  <c:v>2.0104087664850043E-2</c:v>
                </c:pt>
                <c:pt idx="136">
                  <c:v>1.5356729521390044E-2</c:v>
                </c:pt>
                <c:pt idx="137">
                  <c:v>1.1667786481913732E-2</c:v>
                </c:pt>
                <c:pt idx="138">
                  <c:v>8.8183513074965251E-3</c:v>
                </c:pt>
                <c:pt idx="139">
                  <c:v>6.6302298736133393E-3</c:v>
                </c:pt>
                <c:pt idx="140">
                  <c:v>4.9595744154355614E-3</c:v>
                </c:pt>
                <c:pt idx="141">
                  <c:v>3.6911912680931977E-3</c:v>
                </c:pt>
                <c:pt idx="142">
                  <c:v>2.7335436230901265E-3</c:v>
                </c:pt>
                <c:pt idx="143">
                  <c:v>2.0144344602682474E-3</c:v>
                </c:pt>
                <c:pt idx="144">
                  <c:v>1.4773305155324373E-3</c:v>
                </c:pt>
                <c:pt idx="145">
                  <c:v>1.078272900640544E-3</c:v>
                </c:pt>
                <c:pt idx="146">
                  <c:v>7.8331187423577977E-4</c:v>
                </c:pt>
                <c:pt idx="147">
                  <c:v>5.6640052283972973E-4</c:v>
                </c:pt>
                <c:pt idx="148">
                  <c:v>4.0768323050196912E-4</c:v>
                </c:pt>
                <c:pt idx="149">
                  <c:v>2.9211853537985575E-4</c:v>
                </c:pt>
                <c:pt idx="150">
                  <c:v>2.0838128235825678E-4</c:v>
                </c:pt>
                <c:pt idx="151">
                  <c:v>1.4799510798382034E-4</c:v>
                </c:pt>
                <c:pt idx="152">
                  <c:v>1.0465266748571267E-4</c:v>
                </c:pt>
                <c:pt idx="153">
                  <c:v>7.3687235751973689E-5</c:v>
                </c:pt>
                <c:pt idx="154">
                  <c:v>5.166512625184266E-5</c:v>
                </c:pt>
                <c:pt idx="155">
                  <c:v>3.6073623574619849E-5</c:v>
                </c:pt>
                <c:pt idx="156">
                  <c:v>2.5083746637837203E-5</c:v>
                </c:pt>
                <c:pt idx="157">
                  <c:v>1.7371138182331876E-5</c:v>
                </c:pt>
                <c:pt idx="158">
                  <c:v>1.1981737841320012E-5</c:v>
                </c:pt>
                <c:pt idx="159">
                  <c:v>8.2316904467954619E-6</c:v>
                </c:pt>
                <c:pt idx="160">
                  <c:v>5.6332305217970154E-6</c:v>
                </c:pt>
                <c:pt idx="161">
                  <c:v>3.8401349447293043E-6</c:v>
                </c:pt>
                <c:pt idx="162">
                  <c:v>2.6078146255632098E-6</c:v>
                </c:pt>
                <c:pt idx="163">
                  <c:v>1.7642845502592919E-6</c:v>
                </c:pt>
                <c:pt idx="164">
                  <c:v>1.1891654147980697E-6</c:v>
                </c:pt>
                <c:pt idx="165">
                  <c:v>7.9857793888981889E-7</c:v>
                </c:pt>
                <c:pt idx="166">
                  <c:v>5.3433431475249896E-7</c:v>
                </c:pt>
                <c:pt idx="167">
                  <c:v>3.562447813444298E-7</c:v>
                </c:pt>
                <c:pt idx="168">
                  <c:v>2.3666949080660379E-7</c:v>
                </c:pt>
                <c:pt idx="169">
                  <c:v>1.5667967441079232E-7</c:v>
                </c:pt>
                <c:pt idx="170">
                  <c:v>1.0336598278438066E-7</c:v>
                </c:pt>
                <c:pt idx="171">
                  <c:v>6.7960234484058878E-8</c:v>
                </c:pt>
                <c:pt idx="172">
                  <c:v>4.453092349753171E-8</c:v>
                </c:pt>
                <c:pt idx="173">
                  <c:v>2.9081391685018996E-8</c:v>
                </c:pt>
                <c:pt idx="174">
                  <c:v>1.8929191902669858E-8</c:v>
                </c:pt>
                <c:pt idx="175">
                  <c:v>1.2280861460769123E-8</c:v>
                </c:pt>
                <c:pt idx="176">
                  <c:v>7.9418493371383788E-9</c:v>
                </c:pt>
                <c:pt idx="177">
                  <c:v>5.119486690010415E-9</c:v>
                </c:pt>
                <c:pt idx="178">
                  <c:v>3.2897189390750842E-9</c:v>
                </c:pt>
                <c:pt idx="179">
                  <c:v>2.1073377723692236E-9</c:v>
                </c:pt>
                <c:pt idx="180">
                  <c:v>1.3457599761233589E-9</c:v>
                </c:pt>
                <c:pt idx="181">
                  <c:v>8.567892973705385E-10</c:v>
                </c:pt>
                <c:pt idx="182">
                  <c:v>5.4383612080099956E-10</c:v>
                </c:pt>
                <c:pt idx="183">
                  <c:v>3.4416289030995308E-10</c:v>
                </c:pt>
                <c:pt idx="184">
                  <c:v>2.1715815992284067E-10</c:v>
                </c:pt>
                <c:pt idx="185">
                  <c:v>1.3662126589831689E-10</c:v>
                </c:pt>
                <c:pt idx="186">
                  <c:v>8.5704611156361077E-11</c:v>
                </c:pt>
                <c:pt idx="187">
                  <c:v>5.3610181368609017E-11</c:v>
                </c:pt>
                <c:pt idx="188">
                  <c:v>3.3439580808473315E-11</c:v>
                </c:pt>
                <c:pt idx="189">
                  <c:v>2.0799738681642367E-11</c:v>
                </c:pt>
                <c:pt idx="190">
                  <c:v>1.2901828896349214E-11</c:v>
                </c:pt>
                <c:pt idx="191">
                  <c:v>7.9809328965421864E-12</c:v>
                </c:pt>
                <c:pt idx="192">
                  <c:v>4.9235398971817793E-12</c:v>
                </c:pt>
                <c:pt idx="193">
                  <c:v>3.029248696802845E-12</c:v>
                </c:pt>
                <c:pt idx="194">
                  <c:v>1.858823349243456E-12</c:v>
                </c:pt>
                <c:pt idx="195">
                  <c:v>1.1376244018787167E-12</c:v>
                </c:pt>
                <c:pt idx="196">
                  <c:v>6.9443077079454383E-13</c:v>
                </c:pt>
                <c:pt idx="197">
                  <c:v>4.2280469411574395E-13</c:v>
                </c:pt>
                <c:pt idx="198">
                  <c:v>2.56769103237649E-13</c:v>
                </c:pt>
                <c:pt idx="199">
                  <c:v>1.5554247711574214E-13</c:v>
                </c:pt>
                <c:pt idx="200">
                  <c:v>9.3987378274497964E-14</c:v>
                </c:pt>
                <c:pt idx="201">
                  <c:v>5.6651989679120734E-14</c:v>
                </c:pt>
                <c:pt idx="202">
                  <c:v>3.406407309772592E-14</c:v>
                </c:pt>
                <c:pt idx="203">
                  <c:v>2.0432630074774545E-14</c:v>
                </c:pt>
                <c:pt idx="204">
                  <c:v>1.2226681866631038E-14</c:v>
                </c:pt>
                <c:pt idx="205">
                  <c:v>7.2989401014130923E-15</c:v>
                </c:pt>
                <c:pt idx="206">
                  <c:v>4.3469824793876844E-15</c:v>
                </c:pt>
                <c:pt idx="207">
                  <c:v>2.5828714485320251E-15</c:v>
                </c:pt>
                <c:pt idx="208">
                  <c:v>1.5311377733535967E-15</c:v>
                </c:pt>
                <c:pt idx="209">
                  <c:v>9.0559069715669292E-16</c:v>
                </c:pt>
                <c:pt idx="210">
                  <c:v>5.3439861543152626E-16</c:v>
                </c:pt>
                <c:pt idx="211">
                  <c:v>3.1464710349118354E-16</c:v>
                </c:pt>
                <c:pt idx="212">
                  <c:v>1.8484870558356353E-16</c:v>
                </c:pt>
                <c:pt idx="213">
                  <c:v>1.0835586921368505E-16</c:v>
                </c:pt>
                <c:pt idx="214">
                  <c:v>6.3378328260852336E-17</c:v>
                </c:pt>
                <c:pt idx="215">
                  <c:v>3.6990505623460266E-17</c:v>
                </c:pt>
                <c:pt idx="216">
                  <c:v>2.1543170475639588E-17</c:v>
                </c:pt>
                <c:pt idx="217">
                  <c:v>1.2520089207060385E-17</c:v>
                </c:pt>
                <c:pt idx="218">
                  <c:v>7.2609284506571929E-18</c:v>
                </c:pt>
                <c:pt idx="219">
                  <c:v>4.2021560639866048E-18</c:v>
                </c:pt>
                <c:pt idx="220">
                  <c:v>2.4269214937537597E-18</c:v>
                </c:pt>
                <c:pt idx="221">
                  <c:v>1.3987849131227171E-18</c:v>
                </c:pt>
                <c:pt idx="222">
                  <c:v>8.0457370218161547E-19</c:v>
                </c:pt>
                <c:pt idx="223">
                  <c:v>4.6185784264953013E-19</c:v>
                </c:pt>
                <c:pt idx="224">
                  <c:v>2.64597790931544E-19</c:v>
                </c:pt>
                <c:pt idx="225">
                  <c:v>1.5128895046992072E-19</c:v>
                </c:pt>
                <c:pt idx="226">
                  <c:v>8.6333413123739391E-20</c:v>
                </c:pt>
                <c:pt idx="227">
                  <c:v>4.9170974486429105E-20</c:v>
                </c:pt>
                <c:pt idx="228">
                  <c:v>2.7951448858682679E-20</c:v>
                </c:pt>
                <c:pt idx="229">
                  <c:v>1.5858888331483812E-20</c:v>
                </c:pt>
                <c:pt idx="230">
                  <c:v>8.980929211996371E-21</c:v>
                </c:pt>
                <c:pt idx="231">
                  <c:v>5.0764140209937815E-21</c:v>
                </c:pt>
                <c:pt idx="232">
                  <c:v>2.8640925520971734E-21</c:v>
                </c:pt>
                <c:pt idx="233">
                  <c:v>1.6129401155014371E-21</c:v>
                </c:pt>
                <c:pt idx="234">
                  <c:v>9.0668715580649399E-22</c:v>
                </c:pt>
                <c:pt idx="235">
                  <c:v>5.0875824781252224E-22</c:v>
                </c:pt>
                <c:pt idx="236">
                  <c:v>2.8496197371507983E-22</c:v>
                </c:pt>
                <c:pt idx="237">
                  <c:v>1.5932737068565809E-22</c:v>
                </c:pt>
                <c:pt idx="238">
                  <c:v>8.8925926951176005E-23</c:v>
                </c:pt>
                <c:pt idx="239">
                  <c:v>4.9545859215794998E-23</c:v>
                </c:pt>
                <c:pt idx="240">
                  <c:v>2.7557106709662312E-23</c:v>
                </c:pt>
                <c:pt idx="241">
                  <c:v>1.5300774741948706E-23</c:v>
                </c:pt>
                <c:pt idx="242">
                  <c:v>8.4811150913656892E-24</c:v>
                </c:pt>
                <c:pt idx="243">
                  <c:v>4.6930840156465547E-24</c:v>
                </c:pt>
                <c:pt idx="244">
                  <c:v>2.5926003088135176E-24</c:v>
                </c:pt>
                <c:pt idx="245">
                  <c:v>1.429850498350296E-24</c:v>
                </c:pt>
                <c:pt idx="246">
                  <c:v>7.8728032905604447E-25</c:v>
                </c:pt>
                <c:pt idx="247">
                  <c:v>4.3277053852795408E-25</c:v>
                </c:pt>
                <c:pt idx="248">
                  <c:v>2.3750963654685612E-25</c:v>
                </c:pt>
                <c:pt idx="249">
                  <c:v>1.3013847518349974E-25</c:v>
                </c:pt>
                <c:pt idx="250">
                  <c:v>7.1192907209731695E-26</c:v>
                </c:pt>
                <c:pt idx="251">
                  <c:v>3.8884795043624137E-26</c:v>
                </c:pt>
                <c:pt idx="252">
                  <c:v>2.1205105769888988E-26</c:v>
                </c:pt>
                <c:pt idx="253">
                  <c:v>1.1545799732190586E-26</c:v>
                </c:pt>
                <c:pt idx="254">
                  <c:v>6.2767652618653898E-27</c:v>
                </c:pt>
                <c:pt idx="255">
                  <c:v>3.4070720903544759E-27</c:v>
                </c:pt>
                <c:pt idx="256">
                  <c:v>1.8465690150004976E-27</c:v>
                </c:pt>
                <c:pt idx="257">
                  <c:v>9.992949805224563E-28</c:v>
                </c:pt>
                <c:pt idx="258">
                  <c:v>5.3997158266267549E-28</c:v>
                </c:pt>
                <c:pt idx="259">
                  <c:v>2.9134138225664496E-28</c:v>
                </c:pt>
                <c:pt idx="260">
                  <c:v>1.5696126839181456E-28</c:v>
                </c:pt>
                <c:pt idx="261">
                  <c:v>8.4439722040978468E-29</c:v>
                </c:pt>
                <c:pt idx="262">
                  <c:v>4.5359674278443942E-29</c:v>
                </c:pt>
                <c:pt idx="263">
                  <c:v>2.4331377969496257E-29</c:v>
                </c:pt>
                <c:pt idx="264">
                  <c:v>1.3032924606549125E-29</c:v>
                </c:pt>
                <c:pt idx="265">
                  <c:v>6.9710815079639338E-30</c:v>
                </c:pt>
                <c:pt idx="266">
                  <c:v>3.7234556513478928E-30</c:v>
                </c:pt>
                <c:pt idx="267">
                  <c:v>1.9860242735102489E-30</c:v>
                </c:pt>
                <c:pt idx="268">
                  <c:v>1.0578395594554988E-30</c:v>
                </c:pt>
                <c:pt idx="269">
                  <c:v>5.626734633335711E-31</c:v>
                </c:pt>
                <c:pt idx="270">
                  <c:v>2.9888139607642967E-31</c:v>
                </c:pt>
                <c:pt idx="271">
                  <c:v>1.5854463338310362E-31</c:v>
                </c:pt>
                <c:pt idx="272">
                  <c:v>8.3988295388452563E-32</c:v>
                </c:pt>
                <c:pt idx="273">
                  <c:v>4.4432918772781166E-32</c:v>
                </c:pt>
                <c:pt idx="274">
                  <c:v>2.3475455244331197E-32</c:v>
                </c:pt>
                <c:pt idx="275">
                  <c:v>1.2386554306858113E-32</c:v>
                </c:pt>
                <c:pt idx="276">
                  <c:v>6.5270729171919036E-33</c:v>
                </c:pt>
                <c:pt idx="277">
                  <c:v>3.4349624628321801E-33</c:v>
                </c:pt>
                <c:pt idx="278">
                  <c:v>1.805365637622261E-33</c:v>
                </c:pt>
                <c:pt idx="279">
                  <c:v>9.4765884042378953E-34</c:v>
                </c:pt>
                <c:pt idx="280">
                  <c:v>4.9680563738841715E-34</c:v>
                </c:pt>
                <c:pt idx="281">
                  <c:v>2.6011931464693662E-34</c:v>
                </c:pt>
                <c:pt idx="282">
                  <c:v>1.3602357102415772E-34</c:v>
                </c:pt>
                <c:pt idx="283">
                  <c:v>7.1041984330919043E-35</c:v>
                </c:pt>
                <c:pt idx="284">
                  <c:v>3.705775872721235E-35</c:v>
                </c:pt>
                <c:pt idx="285">
                  <c:v>1.9306793152516524E-35</c:v>
                </c:pt>
                <c:pt idx="286">
                  <c:v>1.0046430882551984E-35</c:v>
                </c:pt>
                <c:pt idx="287">
                  <c:v>5.2214102299474105E-36</c:v>
                </c:pt>
                <c:pt idx="288">
                  <c:v>2.7104527779174376E-36</c:v>
                </c:pt>
                <c:pt idx="289">
                  <c:v>1.4053273814210547E-36</c:v>
                </c:pt>
                <c:pt idx="290">
                  <c:v>7.2777709873231865E-37</c:v>
                </c:pt>
                <c:pt idx="291">
                  <c:v>3.7645062372670798E-37</c:v>
                </c:pt>
                <c:pt idx="292">
                  <c:v>1.9449566360919855E-37</c:v>
                </c:pt>
                <c:pt idx="293">
                  <c:v>1.0037084090796732E-37</c:v>
                </c:pt>
                <c:pt idx="294">
                  <c:v>5.1737373379677772E-38</c:v>
                </c:pt>
                <c:pt idx="295">
                  <c:v>2.6638131939540513E-38</c:v>
                </c:pt>
                <c:pt idx="296">
                  <c:v>1.3699638166264674E-38</c:v>
                </c:pt>
                <c:pt idx="297">
                  <c:v>7.03758579597483E-39</c:v>
                </c:pt>
                <c:pt idx="298">
                  <c:v>3.6111945114700712E-39</c:v>
                </c:pt>
                <c:pt idx="299">
                  <c:v>1.8509466461907771E-39</c:v>
                </c:pt>
                <c:pt idx="300">
                  <c:v>9.4766751022774152E-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1344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5793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709330300252427E-157</c:v>
                </c:pt>
                <c:pt idx="2">
                  <c:v>4.5956501131773368E-128</c:v>
                </c:pt>
                <c:pt idx="3">
                  <c:v>4.5823380097233361E-111</c:v>
                </c:pt>
                <c:pt idx="4">
                  <c:v>3.9420993334079719E-99</c:v>
                </c:pt>
                <c:pt idx="5">
                  <c:v>5.6954018237034937E-90</c:v>
                </c:pt>
                <c:pt idx="6">
                  <c:v>1.4460166059462783E-82</c:v>
                </c:pt>
                <c:pt idx="7">
                  <c:v>2.2574154552863551E-76</c:v>
                </c:pt>
                <c:pt idx="8">
                  <c:v>4.5763948809256202E-71</c:v>
                </c:pt>
                <c:pt idx="9">
                  <c:v>1.9513933355968137E-66</c:v>
                </c:pt>
                <c:pt idx="10">
                  <c:v>2.4327148605481603E-62</c:v>
                </c:pt>
                <c:pt idx="11">
                  <c:v>1.1214794489179412E-58</c:v>
                </c:pt>
                <c:pt idx="12">
                  <c:v>2.2740729709093148E-55</c:v>
                </c:pt>
                <c:pt idx="13">
                  <c:v>2.3141097004973286E-52</c:v>
                </c:pt>
                <c:pt idx="14">
                  <c:v>1.3093491273911292E-49</c:v>
                </c:pt>
                <c:pt idx="15">
                  <c:v>4.4681940689286112E-47</c:v>
                </c:pt>
                <c:pt idx="16">
                  <c:v>9.8195524008571057E-45</c:v>
                </c:pt>
                <c:pt idx="17">
                  <c:v>1.4663329245231638E-42</c:v>
                </c:pt>
                <c:pt idx="18">
                  <c:v>1.5554444303258942E-40</c:v>
                </c:pt>
                <c:pt idx="19">
                  <c:v>1.2165254069766826E-38</c:v>
                </c:pt>
                <c:pt idx="20">
                  <c:v>7.2393891374409694E-37</c:v>
                </c:pt>
                <c:pt idx="21">
                  <c:v>3.3671084985263425E-35</c:v>
                </c:pt>
                <c:pt idx="22">
                  <c:v>1.25259701987195E-33</c:v>
                </c:pt>
                <c:pt idx="23">
                  <c:v>3.8022805913739253E-32</c:v>
                </c:pt>
                <c:pt idx="24">
                  <c:v>9.5833829082723338E-31</c:v>
                </c:pt>
                <c:pt idx="25">
                  <c:v>2.0364101327469588E-29</c:v>
                </c:pt>
                <c:pt idx="26">
                  <c:v>3.6976570547179559E-28</c:v>
                </c:pt>
                <c:pt idx="27">
                  <c:v>5.8060253057526221E-27</c:v>
                </c:pt>
                <c:pt idx="28">
                  <c:v>7.9676168708893658E-26</c:v>
                </c:pt>
                <c:pt idx="29">
                  <c:v>9.6470027820025034E-25</c:v>
                </c:pt>
                <c:pt idx="30">
                  <c:v>1.0393595959713285E-23</c:v>
                </c:pt>
                <c:pt idx="31">
                  <c:v>1.004101113217944E-22</c:v>
                </c:pt>
                <c:pt idx="32">
                  <c:v>8.7586402843249169E-22</c:v>
                </c:pt>
                <c:pt idx="33">
                  <c:v>6.9418211814662874E-21</c:v>
                </c:pt>
                <c:pt idx="34">
                  <c:v>5.027727263515289E-20</c:v>
                </c:pt>
                <c:pt idx="35">
                  <c:v>3.3450195022238323E-19</c:v>
                </c:pt>
                <c:pt idx="36">
                  <c:v>2.0541356426029587E-18</c:v>
                </c:pt>
                <c:pt idx="37">
                  <c:v>1.1694106649687454E-17</c:v>
                </c:pt>
                <c:pt idx="38">
                  <c:v>6.1967491995451142E-17</c:v>
                </c:pt>
                <c:pt idx="39">
                  <c:v>3.0678543522743914E-16</c:v>
                </c:pt>
                <c:pt idx="40">
                  <c:v>1.4238755318522866E-15</c:v>
                </c:pt>
                <c:pt idx="41">
                  <c:v>6.2152420262681271E-15</c:v>
                </c:pt>
                <c:pt idx="42">
                  <c:v>2.5590308178499242E-14</c:v>
                </c:pt>
                <c:pt idx="43">
                  <c:v>9.9659129351473051E-14</c:v>
                </c:pt>
                <c:pt idx="44">
                  <c:v>3.6803887394953421E-13</c:v>
                </c:pt>
                <c:pt idx="45">
                  <c:v>1.2919388237285735E-12</c:v>
                </c:pt>
                <c:pt idx="46">
                  <c:v>4.3204675972682711E-12</c:v>
                </c:pt>
                <c:pt idx="47">
                  <c:v>1.3793267073997971E-11</c:v>
                </c:pt>
                <c:pt idx="48">
                  <c:v>4.2121280704174941E-11</c:v>
                </c:pt>
                <c:pt idx="49">
                  <c:v>1.2326295020198591E-10</c:v>
                </c:pt>
                <c:pt idx="50">
                  <c:v>3.4626690293534142E-10</c:v>
                </c:pt>
                <c:pt idx="51">
                  <c:v>9.3528472041693257E-10</c:v>
                </c:pt>
                <c:pt idx="52">
                  <c:v>2.4327511984668806E-9</c:v>
                </c:pt>
                <c:pt idx="53">
                  <c:v>6.1024157657221441E-9</c:v>
                </c:pt>
                <c:pt idx="54">
                  <c:v>1.4782601606917407E-8</c:v>
                </c:pt>
                <c:pt idx="55">
                  <c:v>3.462643082029665E-8</c:v>
                </c:pt>
                <c:pt idx="56">
                  <c:v>7.8524565528645287E-8</c:v>
                </c:pt>
                <c:pt idx="57">
                  <c:v>1.7260366449793907E-7</c:v>
                </c:pt>
                <c:pt idx="58">
                  <c:v>3.6814702356498921E-7</c:v>
                </c:pt>
                <c:pt idx="59">
                  <c:v>7.6273870211943791E-7</c:v>
                </c:pt>
                <c:pt idx="60">
                  <c:v>1.5365537307762325E-6</c:v>
                </c:pt>
                <c:pt idx="61">
                  <c:v>3.012665008895945E-6</c:v>
                </c:pt>
                <c:pt idx="62">
                  <c:v>5.7541272833798304E-6</c:v>
                </c:pt>
                <c:pt idx="63">
                  <c:v>1.0715441166879983E-5</c:v>
                </c:pt>
                <c:pt idx="64">
                  <c:v>1.9471628545296611E-5</c:v>
                </c:pt>
                <c:pt idx="65">
                  <c:v>3.4554140189136099E-5</c:v>
                </c:pt>
                <c:pt idx="66">
                  <c:v>5.9928414893792973E-5</c:v>
                </c:pt>
                <c:pt idx="67">
                  <c:v>1.0165200099043344E-4</c:v>
                </c:pt>
                <c:pt idx="68">
                  <c:v>1.6875327714483296E-4</c:v>
                </c:pt>
                <c:pt idx="69">
                  <c:v>2.7436727257068176E-4</c:v>
                </c:pt>
                <c:pt idx="70">
                  <c:v>4.3715515031937863E-4</c:v>
                </c:pt>
                <c:pt idx="71">
                  <c:v>6.8301609857422858E-4</c:v>
                </c:pt>
                <c:pt idx="72">
                  <c:v>1.0470738086030026E-3</c:v>
                </c:pt>
                <c:pt idx="73">
                  <c:v>1.5758845400749189E-3</c:v>
                </c:pt>
                <c:pt idx="74">
                  <c:v>2.3297714565755686E-3</c:v>
                </c:pt>
                <c:pt idx="75">
                  <c:v>3.3851434685647063E-3</c:v>
                </c:pt>
                <c:pt idx="76">
                  <c:v>4.8366107972845065E-3</c:v>
                </c:pt>
                <c:pt idx="77">
                  <c:v>6.7986696913696406E-3</c:v>
                </c:pt>
                <c:pt idx="78">
                  <c:v>9.4067017309016291E-3</c:v>
                </c:pt>
                <c:pt idx="79">
                  <c:v>1.2817025410931059E-2</c:v>
                </c:pt>
                <c:pt idx="80">
                  <c:v>1.7205754647629631E-2</c:v>
                </c:pt>
                <c:pt idx="81">
                  <c:v>2.276626392027882E-2</c:v>
                </c:pt>
                <c:pt idx="82">
                  <c:v>2.9705133509867122E-2</c:v>
                </c:pt>
                <c:pt idx="83">
                  <c:v>3.82365478538505E-2</c:v>
                </c:pt>
                <c:pt idx="84">
                  <c:v>4.8575238981276234E-2</c:v>
                </c:pt>
                <c:pt idx="85">
                  <c:v>6.0928195702233595E-2</c:v>
                </c:pt>
                <c:pt idx="86">
                  <c:v>7.548548574298794E-2</c:v>
                </c:pt>
                <c:pt idx="87">
                  <c:v>9.2410649317788363E-2</c:v>
                </c:pt>
                <c:pt idx="88">
                  <c:v>0.11183120613852401</c:v>
                </c:pt>
                <c:pt idx="89">
                  <c:v>0.13382986303361105</c:v>
                </c:pt>
                <c:pt idx="90">
                  <c:v>0.15843700903816371</c:v>
                </c:pt>
                <c:pt idx="91">
                  <c:v>0.18562503630865571</c:v>
                </c:pt>
                <c:pt idx="92">
                  <c:v>0.21530493068374487</c:v>
                </c:pt>
                <c:pt idx="93">
                  <c:v>0.24732544210559854</c:v>
                </c:pt>
                <c:pt idx="94">
                  <c:v>0.28147498343477795</c:v>
                </c:pt>
                <c:pt idx="95">
                  <c:v>0.31748623028984674</c:v>
                </c:pt>
                <c:pt idx="96">
                  <c:v>0.35504321959946972</c:v>
                </c:pt>
                <c:pt idx="97">
                  <c:v>0.39379058543202006</c:v>
                </c:pt>
                <c:pt idx="98">
                  <c:v>0.43334444036281755</c:v>
                </c:pt>
                <c:pt idx="99">
                  <c:v>0.47330431901828524</c:v>
                </c:pt>
                <c:pt idx="100">
                  <c:v>0.51326555338852331</c:v>
                </c:pt>
                <c:pt idx="101">
                  <c:v>0.5528314485831789</c:v>
                </c:pt>
                <c:pt idx="102">
                  <c:v>0.59162467028965326</c:v>
                </c:pt>
                <c:pt idx="103">
                  <c:v>0.62929733503745688</c:v>
                </c:pt>
                <c:pt idx="104">
                  <c:v>0.66553940253484156</c:v>
                </c:pt>
                <c:pt idx="105">
                  <c:v>0.70008509527591878</c:v>
                </c:pt>
                <c:pt idx="106">
                  <c:v>0.73271720331119028</c:v>
                </c:pt>
                <c:pt idx="107">
                  <c:v>0.76326926112582028</c:v>
                </c:pt>
                <c:pt idx="108">
                  <c:v>0.79162570004445088</c:v>
                </c:pt>
                <c:pt idx="109">
                  <c:v>0.81772017663115748</c:v>
                </c:pt>
                <c:pt idx="110">
                  <c:v>0.84153235074390775</c:v>
                </c:pt>
                <c:pt idx="111">
                  <c:v>0.8630834342630711</c:v>
                </c:pt>
                <c:pt idx="112">
                  <c:v>0.88243085334385196</c:v>
                </c:pt>
                <c:pt idx="113">
                  <c:v>0.89966236554350343</c:v>
                </c:pt>
                <c:pt idx="114">
                  <c:v>0.91488995195967537</c:v>
                </c:pt>
                <c:pt idx="115">
                  <c:v>0.92824376808118347</c:v>
                </c:pt>
                <c:pt idx="116">
                  <c:v>0.93986639025508845</c:v>
                </c:pt>
                <c:pt idx="117">
                  <c:v>0.94990754227998231</c:v>
                </c:pt>
                <c:pt idx="118">
                  <c:v>0.95851943295588327</c:v>
                </c:pt>
                <c:pt idx="119">
                  <c:v>0.96585278405979336</c:v>
                </c:pt>
                <c:pt idx="120">
                  <c:v>0.97205358192690983</c:v>
                </c:pt>
                <c:pt idx="121">
                  <c:v>0.97726054646411487</c:v>
                </c:pt>
                <c:pt idx="122">
                  <c:v>0.98160328001911534</c:v>
                </c:pt>
                <c:pt idx="123">
                  <c:v>0.98520103534379311</c:v>
                </c:pt>
                <c:pt idx="124">
                  <c:v>0.98816202658735419</c:v>
                </c:pt>
                <c:pt idx="125">
                  <c:v>0.99058319905043346</c:v>
                </c:pt>
                <c:pt idx="126">
                  <c:v>0.9925503712530378</c:v>
                </c:pt>
                <c:pt idx="127">
                  <c:v>0.99413866549909502</c:v>
                </c:pt>
                <c:pt idx="128">
                  <c:v>0.99541314931541203</c:v>
                </c:pt>
                <c:pt idx="129">
                  <c:v>0.99642961872820457</c:v>
                </c:pt>
                <c:pt idx="130">
                  <c:v>0.99723546427429688</c:v>
                </c:pt>
                <c:pt idx="131">
                  <c:v>0.99787057105643251</c:v>
                </c:pt>
                <c:pt idx="132">
                  <c:v>0.99836821436008971</c:v>
                </c:pt>
                <c:pt idx="133">
                  <c:v>0.99875592185515005</c:v>
                </c:pt>
                <c:pt idx="134">
                  <c:v>0.99905628188215057</c:v>
                </c:pt>
                <c:pt idx="135">
                  <c:v>0.99928768458865991</c:v>
                </c:pt>
                <c:pt idx="136">
                  <c:v>0.9994649886745911</c:v>
                </c:pt>
                <c:pt idx="137">
                  <c:v>0.99960011125460757</c:v>
                </c:pt>
                <c:pt idx="138">
                  <c:v>0.99970254194355457</c:v>
                </c:pt>
                <c:pt idx="139">
                  <c:v>0.99977978484946006</c:v>
                </c:pt>
                <c:pt idx="140">
                  <c:v>0.99983773387090535</c:v>
                </c:pt>
                <c:pt idx="141">
                  <c:v>0.99988098769932299</c:v>
                </c:pt>
                <c:pt idx="142">
                  <c:v>0.99991311137377892</c:v>
                </c:pt>
                <c:pt idx="143">
                  <c:v>0.99993685126419574</c:v>
                </c:pt>
                <c:pt idx="144">
                  <c:v>0.99995431008907476</c:v>
                </c:pt>
                <c:pt idx="145">
                  <c:v>0.99996708810615564</c:v>
                </c:pt>
                <c:pt idx="146">
                  <c:v>0.99997639603003008</c:v>
                </c:pt>
                <c:pt idx="147">
                  <c:v>0.99998314459201543</c:v>
                </c:pt>
                <c:pt idx="148">
                  <c:v>0.99998801501078216</c:v>
                </c:pt>
                <c:pt idx="149">
                  <c:v>0.99999151401961162</c:v>
                </c:pt>
                <c:pt idx="150">
                  <c:v>0.99999401651870035</c:v>
                </c:pt>
                <c:pt idx="151">
                  <c:v>0.999995798400652</c:v>
                </c:pt>
                <c:pt idx="152">
                  <c:v>0.99999706163952939</c:v>
                </c:pt>
                <c:pt idx="153">
                  <c:v>0.99999795333904562</c:v>
                </c:pt>
                <c:pt idx="154">
                  <c:v>0.99999858010085563</c:v>
                </c:pt>
                <c:pt idx="155">
                  <c:v>0.99999901879460473</c:v>
                </c:pt>
                <c:pt idx="156">
                  <c:v>0.9999993245814558</c:v>
                </c:pt>
                <c:pt idx="157">
                  <c:v>0.99999953685587994</c:v>
                </c:pt>
                <c:pt idx="158">
                  <c:v>0.99999968362026004</c:v>
                </c:pt>
                <c:pt idx="159">
                  <c:v>0.99999978468740147</c:v>
                </c:pt>
                <c:pt idx="160">
                  <c:v>0.99999985401200631</c:v>
                </c:pt>
                <c:pt idx="161">
                  <c:v>0.99999990137883366</c:v>
                </c:pt>
                <c:pt idx="162">
                  <c:v>0.99999993361858153</c:v>
                </c:pt>
                <c:pt idx="163">
                  <c:v>0.99999995547907738</c:v>
                </c:pt>
                <c:pt idx="164">
                  <c:v>0.99999997024632725</c:v>
                </c:pt>
                <c:pt idx="165">
                  <c:v>0.99999998018504399</c:v>
                </c:pt>
                <c:pt idx="166">
                  <c:v>0.99999998684960523</c:v>
                </c:pt>
                <c:pt idx="167">
                  <c:v>0.99999999130250072</c:v>
                </c:pt>
                <c:pt idx="168">
                  <c:v>0.99999999426707209</c:v>
                </c:pt>
                <c:pt idx="169">
                  <c:v>0.99999999623381797</c:v>
                </c:pt>
                <c:pt idx="170">
                  <c:v>0.99999999753404623</c:v>
                </c:pt>
                <c:pt idx="171">
                  <c:v>0.99999999839067732</c:v>
                </c:pt>
                <c:pt idx="172">
                  <c:v>0.99999999895313307</c:v>
                </c:pt>
                <c:pt idx="173">
                  <c:v>0.99999999932119465</c:v>
                </c:pt>
                <c:pt idx="174">
                  <c:v>0.99999999956124752</c:v>
                </c:pt>
                <c:pt idx="175">
                  <c:v>0.99999999971729781</c:v>
                </c:pt>
                <c:pt idx="176">
                  <c:v>0.99999999981841137</c:v>
                </c:pt>
                <c:pt idx="177">
                  <c:v>0.99999999988371802</c:v>
                </c:pt>
                <c:pt idx="178">
                  <c:v>0.99999999992576405</c:v>
                </c:pt>
                <c:pt idx="179">
                  <c:v>0.99999999995274935</c:v>
                </c:pt>
                <c:pt idx="180">
                  <c:v>0.99999999997001487</c:v>
                </c:pt>
                <c:pt idx="181">
                  <c:v>0.99999999998102762</c:v>
                </c:pt>
                <c:pt idx="182">
                  <c:v>0.9999999999880308</c:v>
                </c:pt>
                <c:pt idx="183">
                  <c:v>0.9999999999924708</c:v>
                </c:pt>
                <c:pt idx="184">
                  <c:v>0.99999999999527744</c:v>
                </c:pt>
                <c:pt idx="185">
                  <c:v>0.99999999999704636</c:v>
                </c:pt>
                <c:pt idx="186">
                  <c:v>0.99999999999815803</c:v>
                </c:pt>
                <c:pt idx="187">
                  <c:v>0.99999999999885458</c:v>
                </c:pt>
                <c:pt idx="188">
                  <c:v>0.99999999999928979</c:v>
                </c:pt>
                <c:pt idx="189">
                  <c:v>0.99999999999956102</c:v>
                </c:pt>
                <c:pt idx="190">
                  <c:v>0.99999999999972955</c:v>
                </c:pt>
                <c:pt idx="191">
                  <c:v>0.99999999999983391</c:v>
                </c:pt>
                <c:pt idx="192">
                  <c:v>0.99999999999989841</c:v>
                </c:pt>
                <c:pt idx="193">
                  <c:v>0.99999999999993816</c:v>
                </c:pt>
                <c:pt idx="194">
                  <c:v>0.99999999999996259</c:v>
                </c:pt>
                <c:pt idx="195">
                  <c:v>0.99999999999997757</c:v>
                </c:pt>
                <c:pt idx="196">
                  <c:v>0.99999999999998679</c:v>
                </c:pt>
                <c:pt idx="197">
                  <c:v>0.99999999999999234</c:v>
                </c:pt>
                <c:pt idx="198">
                  <c:v>0.99999999999999578</c:v>
                </c:pt>
                <c:pt idx="199">
                  <c:v>0.99999999999999789</c:v>
                </c:pt>
                <c:pt idx="200">
                  <c:v>0.99999999999999911</c:v>
                </c:pt>
                <c:pt idx="201">
                  <c:v>0.99999999999999989</c:v>
                </c:pt>
                <c:pt idx="202">
                  <c:v>1.0000000000000004</c:v>
                </c:pt>
                <c:pt idx="203">
                  <c:v>1.0000000000000007</c:v>
                </c:pt>
                <c:pt idx="204">
                  <c:v>1.0000000000000009</c:v>
                </c:pt>
                <c:pt idx="205">
                  <c:v>1.0000000000000009</c:v>
                </c:pt>
                <c:pt idx="206">
                  <c:v>1.0000000000000009</c:v>
                </c:pt>
                <c:pt idx="207">
                  <c:v>1.0000000000000009</c:v>
                </c:pt>
                <c:pt idx="208">
                  <c:v>1.0000000000000009</c:v>
                </c:pt>
                <c:pt idx="209">
                  <c:v>1.0000000000000009</c:v>
                </c:pt>
                <c:pt idx="210">
                  <c:v>1.0000000000000009</c:v>
                </c:pt>
                <c:pt idx="211">
                  <c:v>1.0000000000000009</c:v>
                </c:pt>
                <c:pt idx="212">
                  <c:v>1.0000000000000009</c:v>
                </c:pt>
                <c:pt idx="213">
                  <c:v>1.0000000000000009</c:v>
                </c:pt>
                <c:pt idx="214">
                  <c:v>1.0000000000000009</c:v>
                </c:pt>
                <c:pt idx="215">
                  <c:v>1.0000000000000009</c:v>
                </c:pt>
                <c:pt idx="216">
                  <c:v>1.0000000000000009</c:v>
                </c:pt>
                <c:pt idx="217">
                  <c:v>1.0000000000000009</c:v>
                </c:pt>
                <c:pt idx="218">
                  <c:v>1.0000000000000009</c:v>
                </c:pt>
                <c:pt idx="219">
                  <c:v>1.0000000000000009</c:v>
                </c:pt>
                <c:pt idx="220">
                  <c:v>1.0000000000000009</c:v>
                </c:pt>
                <c:pt idx="221">
                  <c:v>1.0000000000000009</c:v>
                </c:pt>
                <c:pt idx="222">
                  <c:v>1.0000000000000009</c:v>
                </c:pt>
                <c:pt idx="223">
                  <c:v>1.0000000000000009</c:v>
                </c:pt>
                <c:pt idx="224">
                  <c:v>1.0000000000000009</c:v>
                </c:pt>
                <c:pt idx="225">
                  <c:v>1.0000000000000009</c:v>
                </c:pt>
                <c:pt idx="226">
                  <c:v>1.0000000000000009</c:v>
                </c:pt>
                <c:pt idx="227">
                  <c:v>1.0000000000000009</c:v>
                </c:pt>
                <c:pt idx="228">
                  <c:v>1.0000000000000009</c:v>
                </c:pt>
                <c:pt idx="229">
                  <c:v>1.0000000000000009</c:v>
                </c:pt>
                <c:pt idx="230">
                  <c:v>1.0000000000000009</c:v>
                </c:pt>
                <c:pt idx="231">
                  <c:v>1.0000000000000009</c:v>
                </c:pt>
                <c:pt idx="232">
                  <c:v>1.0000000000000009</c:v>
                </c:pt>
                <c:pt idx="233">
                  <c:v>1.0000000000000009</c:v>
                </c:pt>
                <c:pt idx="234">
                  <c:v>1.0000000000000009</c:v>
                </c:pt>
                <c:pt idx="235">
                  <c:v>1.0000000000000009</c:v>
                </c:pt>
                <c:pt idx="236">
                  <c:v>1.0000000000000009</c:v>
                </c:pt>
                <c:pt idx="237">
                  <c:v>1.0000000000000009</c:v>
                </c:pt>
                <c:pt idx="238">
                  <c:v>1.0000000000000009</c:v>
                </c:pt>
                <c:pt idx="239">
                  <c:v>1.0000000000000009</c:v>
                </c:pt>
                <c:pt idx="240">
                  <c:v>1.0000000000000009</c:v>
                </c:pt>
                <c:pt idx="241">
                  <c:v>1.0000000000000009</c:v>
                </c:pt>
                <c:pt idx="242">
                  <c:v>1.0000000000000009</c:v>
                </c:pt>
                <c:pt idx="243">
                  <c:v>1.0000000000000009</c:v>
                </c:pt>
                <c:pt idx="244">
                  <c:v>1.0000000000000009</c:v>
                </c:pt>
                <c:pt idx="245">
                  <c:v>1.0000000000000009</c:v>
                </c:pt>
                <c:pt idx="246">
                  <c:v>1.0000000000000009</c:v>
                </c:pt>
                <c:pt idx="247">
                  <c:v>1.0000000000000009</c:v>
                </c:pt>
                <c:pt idx="248">
                  <c:v>1.0000000000000009</c:v>
                </c:pt>
                <c:pt idx="249">
                  <c:v>1.0000000000000009</c:v>
                </c:pt>
                <c:pt idx="250">
                  <c:v>1.0000000000000009</c:v>
                </c:pt>
                <c:pt idx="251">
                  <c:v>1.0000000000000009</c:v>
                </c:pt>
                <c:pt idx="252">
                  <c:v>1.0000000000000009</c:v>
                </c:pt>
                <c:pt idx="253">
                  <c:v>1.0000000000000009</c:v>
                </c:pt>
                <c:pt idx="254">
                  <c:v>1.0000000000000009</c:v>
                </c:pt>
                <c:pt idx="255">
                  <c:v>1.0000000000000009</c:v>
                </c:pt>
                <c:pt idx="256">
                  <c:v>1.0000000000000009</c:v>
                </c:pt>
                <c:pt idx="257">
                  <c:v>1.0000000000000009</c:v>
                </c:pt>
                <c:pt idx="258">
                  <c:v>1.0000000000000009</c:v>
                </c:pt>
                <c:pt idx="259">
                  <c:v>1.0000000000000009</c:v>
                </c:pt>
                <c:pt idx="260">
                  <c:v>1.0000000000000009</c:v>
                </c:pt>
                <c:pt idx="261">
                  <c:v>1.0000000000000009</c:v>
                </c:pt>
                <c:pt idx="262">
                  <c:v>1.0000000000000009</c:v>
                </c:pt>
                <c:pt idx="263">
                  <c:v>1.0000000000000009</c:v>
                </c:pt>
                <c:pt idx="264">
                  <c:v>1.0000000000000009</c:v>
                </c:pt>
                <c:pt idx="265">
                  <c:v>1.0000000000000009</c:v>
                </c:pt>
                <c:pt idx="266">
                  <c:v>1.0000000000000009</c:v>
                </c:pt>
                <c:pt idx="267">
                  <c:v>1.0000000000000009</c:v>
                </c:pt>
                <c:pt idx="268">
                  <c:v>1.0000000000000009</c:v>
                </c:pt>
                <c:pt idx="269">
                  <c:v>1.0000000000000009</c:v>
                </c:pt>
                <c:pt idx="270">
                  <c:v>1.0000000000000009</c:v>
                </c:pt>
                <c:pt idx="271">
                  <c:v>1.0000000000000009</c:v>
                </c:pt>
                <c:pt idx="272">
                  <c:v>1.0000000000000009</c:v>
                </c:pt>
                <c:pt idx="273">
                  <c:v>1.0000000000000009</c:v>
                </c:pt>
                <c:pt idx="274">
                  <c:v>1.0000000000000009</c:v>
                </c:pt>
                <c:pt idx="275">
                  <c:v>1.0000000000000009</c:v>
                </c:pt>
                <c:pt idx="276">
                  <c:v>1.0000000000000009</c:v>
                </c:pt>
                <c:pt idx="277">
                  <c:v>1.0000000000000009</c:v>
                </c:pt>
                <c:pt idx="278">
                  <c:v>1.0000000000000009</c:v>
                </c:pt>
                <c:pt idx="279">
                  <c:v>1.0000000000000009</c:v>
                </c:pt>
                <c:pt idx="280">
                  <c:v>1.0000000000000009</c:v>
                </c:pt>
                <c:pt idx="281">
                  <c:v>1.0000000000000009</c:v>
                </c:pt>
                <c:pt idx="282">
                  <c:v>1.0000000000000009</c:v>
                </c:pt>
                <c:pt idx="283">
                  <c:v>1.0000000000000009</c:v>
                </c:pt>
                <c:pt idx="284">
                  <c:v>1.0000000000000009</c:v>
                </c:pt>
                <c:pt idx="285">
                  <c:v>1.0000000000000009</c:v>
                </c:pt>
                <c:pt idx="286">
                  <c:v>1.0000000000000009</c:v>
                </c:pt>
                <c:pt idx="287">
                  <c:v>1.0000000000000009</c:v>
                </c:pt>
                <c:pt idx="288">
                  <c:v>1.0000000000000009</c:v>
                </c:pt>
                <c:pt idx="289">
                  <c:v>1.0000000000000009</c:v>
                </c:pt>
                <c:pt idx="290">
                  <c:v>1.0000000000000009</c:v>
                </c:pt>
                <c:pt idx="291">
                  <c:v>1.0000000000000009</c:v>
                </c:pt>
                <c:pt idx="292">
                  <c:v>1.0000000000000009</c:v>
                </c:pt>
                <c:pt idx="293">
                  <c:v>1.0000000000000009</c:v>
                </c:pt>
                <c:pt idx="294">
                  <c:v>1.0000000000000009</c:v>
                </c:pt>
                <c:pt idx="295">
                  <c:v>1.0000000000000009</c:v>
                </c:pt>
                <c:pt idx="296">
                  <c:v>1.0000000000000009</c:v>
                </c:pt>
                <c:pt idx="297">
                  <c:v>1.0000000000000009</c:v>
                </c:pt>
                <c:pt idx="298">
                  <c:v>1.0000000000000009</c:v>
                </c:pt>
                <c:pt idx="299">
                  <c:v>1.0000000000000009</c:v>
                </c:pt>
                <c:pt idx="300">
                  <c:v>1.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9-460F-8C81-AD1EC2A6BD27}"/>
            </c:ext>
          </c:extLst>
        </c:ser>
        <c:ser>
          <c:idx val="2"/>
          <c:order val="2"/>
          <c:tx>
            <c:v>t* at F=0.1</c:v>
          </c:tx>
          <c:spPr>
            <a:ln w="8598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0306161333866701E-2"/>
                  <c:y val="-0.1083336973525536"/>
                </c:manualLayout>
              </c:layout>
              <c:numFmt formatCode="#,##0.00_);\(#,##0.00\)" sourceLinked="0"/>
              <c:spPr>
                <a:noFill/>
                <a:ln w="17195">
                  <a:noFill/>
                </a:ln>
              </c:spPr>
              <c:txPr>
                <a:bodyPr/>
                <a:lstStyle/>
                <a:p>
                  <a:pPr>
                    <a:defRPr sz="101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2B9-460F-8C81-AD1EC2A6BD2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2B9-460F-8C81-AD1EC2A6BD2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2B9-460F-8C81-AD1EC2A6BD27}"/>
                </c:ext>
              </c:extLst>
            </c:dLbl>
            <c:spPr>
              <a:noFill/>
              <a:ln w="17195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7000000000000055</c:v>
                </c:pt>
                <c:pt idx="1">
                  <c:v>0.87000000000000055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1344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1344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5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7195">
          <a:noFill/>
        </a:ln>
      </c:spPr>
      <c:txPr>
        <a:bodyPr/>
        <a:lstStyle/>
        <a:p>
          <a:pPr>
            <a:defRPr sz="93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01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46-4F5E-AFBE-5CE833ED515C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246-4F5E-AFBE-5CE833ED515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46-4F5E-AFBE-5CE833ED515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46-4F5E-AFBE-5CE833ED515C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08510638297873"/>
          <c:y val="0.1702127659574468"/>
          <c:w val="0.58510638297872342"/>
          <c:h val="0.627659574468085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664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.24439035090699954</c:v>
                </c:pt>
                <c:pt idx="2">
                  <c:v>0.22188143341831454</c:v>
                </c:pt>
                <c:pt idx="3">
                  <c:v>0.1968995961844385</c:v>
                </c:pt>
                <c:pt idx="4">
                  <c:v>0.17776626425299852</c:v>
                </c:pt>
                <c:pt idx="5">
                  <c:v>0.16301590774304101</c:v>
                </c:pt>
                <c:pt idx="6">
                  <c:v>0.15130590944491745</c:v>
                </c:pt>
                <c:pt idx="7">
                  <c:v>0.14175257380836237</c:v>
                </c:pt>
                <c:pt idx="8">
                  <c:v>0.13377990839381307</c:v>
                </c:pt>
                <c:pt idx="9">
                  <c:v>0.1270015005259558</c:v>
                </c:pt>
                <c:pt idx="10">
                  <c:v>0.12114936420863771</c:v>
                </c:pt>
                <c:pt idx="11">
                  <c:v>0.11603183161347987</c:v>
                </c:pt>
                <c:pt idx="12">
                  <c:v>0.11150804650013117</c:v>
                </c:pt>
                <c:pt idx="13">
                  <c:v>0.10747201935147981</c:v>
                </c:pt>
                <c:pt idx="14">
                  <c:v>0.10384234081879168</c:v>
                </c:pt>
                <c:pt idx="15">
                  <c:v>0.10055534896732711</c:v>
                </c:pt>
                <c:pt idx="16">
                  <c:v>9.7560469392518556E-2</c:v>
                </c:pt>
                <c:pt idx="17">
                  <c:v>9.4816961216514534E-2</c:v>
                </c:pt>
                <c:pt idx="18">
                  <c:v>9.2291596240797497E-2</c:v>
                </c:pt>
                <c:pt idx="19">
                  <c:v>8.9956971964027563E-2</c:v>
                </c:pt>
                <c:pt idx="20">
                  <c:v>8.7790264253771538E-2</c:v>
                </c:pt>
                <c:pt idx="21">
                  <c:v>8.5772290784662517E-2</c:v>
                </c:pt>
                <c:pt idx="22">
                  <c:v>8.3886797938943838E-2</c:v>
                </c:pt>
                <c:pt idx="23">
                  <c:v>8.211991091852025E-2</c:v>
                </c:pt>
                <c:pt idx="24">
                  <c:v>8.0459704772567212E-2</c:v>
                </c:pt>
                <c:pt idx="25">
                  <c:v>7.8895866181577762E-2</c:v>
                </c:pt>
                <c:pt idx="26">
                  <c:v>7.741942418210046E-2</c:v>
                </c:pt>
                <c:pt idx="27">
                  <c:v>7.6022533841712606E-2</c:v>
                </c:pt>
                <c:pt idx="28">
                  <c:v>7.4698301019659033E-2</c:v>
                </c:pt>
                <c:pt idx="29">
                  <c:v>7.3440639309854019E-2</c:v>
                </c:pt>
                <c:pt idx="30">
                  <c:v>7.224415241464982E-2</c:v>
                </c:pt>
                <c:pt idx="31">
                  <c:v>7.1104036779240501E-2</c:v>
                </c:pt>
                <c:pt idx="32">
                  <c:v>7.0016000491382055E-2</c:v>
                </c:pt>
                <c:pt idx="33">
                  <c:v>6.8976195332578441E-2</c:v>
                </c:pt>
                <c:pt idx="34">
                  <c:v>6.7981159534448124E-2</c:v>
                </c:pt>
                <c:pt idx="35">
                  <c:v>6.7027769304000728E-2</c:v>
                </c:pt>
                <c:pt idx="36">
                  <c:v>6.6113197574413682E-2</c:v>
                </c:pt>
                <c:pt idx="37">
                  <c:v>6.523487874286861E-2</c:v>
                </c:pt>
                <c:pt idx="38">
                  <c:v>6.4390478395481371E-2</c:v>
                </c:pt>
                <c:pt idx="39">
                  <c:v>6.3577867207127298E-2</c:v>
                </c:pt>
                <c:pt idx="40">
                  <c:v>6.2795098352771264E-2</c:v>
                </c:pt>
                <c:pt idx="41">
                  <c:v>6.2040387885575851E-2</c:v>
                </c:pt>
                <c:pt idx="42">
                  <c:v>6.1312097632241096E-2</c:v>
                </c:pt>
                <c:pt idx="43">
                  <c:v>6.0608720232800256E-2</c:v>
                </c:pt>
                <c:pt idx="44">
                  <c:v>5.9928866014345959E-2</c:v>
                </c:pt>
                <c:pt idx="45">
                  <c:v>5.9271251438891712E-2</c:v>
                </c:pt>
                <c:pt idx="46">
                  <c:v>5.8634688907115699E-2</c:v>
                </c:pt>
                <c:pt idx="47">
                  <c:v>5.8018077733907748E-2</c:v>
                </c:pt>
                <c:pt idx="48">
                  <c:v>5.7420396139875568E-2</c:v>
                </c:pt>
                <c:pt idx="49">
                  <c:v>5.6840694126394663E-2</c:v>
                </c:pt>
                <c:pt idx="50">
                  <c:v>5.6278087121300946E-2</c:v>
                </c:pt>
                <c:pt idx="51">
                  <c:v>5.5731750298646229E-2</c:v>
                </c:pt>
                <c:pt idx="52">
                  <c:v>5.5200913489633512E-2</c:v>
                </c:pt>
                <c:pt idx="53">
                  <c:v>5.4684856613387185E-2</c:v>
                </c:pt>
                <c:pt idx="54">
                  <c:v>5.4182905565963738E-2</c:v>
                </c:pt>
                <c:pt idx="55">
                  <c:v>5.3694428514276943E-2</c:v>
                </c:pt>
                <c:pt idx="56">
                  <c:v>5.3218832548644047E-2</c:v>
                </c:pt>
                <c:pt idx="57">
                  <c:v>5.2755560653659293E-2</c:v>
                </c:pt>
                <c:pt idx="58">
                  <c:v>5.230408896223511E-2</c:v>
                </c:pt>
                <c:pt idx="59">
                  <c:v>5.1863924262056341E-2</c:v>
                </c:pt>
                <c:pt idx="60">
                  <c:v>5.1434601727482696E-2</c:v>
                </c:pt>
                <c:pt idx="61">
                  <c:v>5.1015682853204146E-2</c:v>
                </c:pt>
                <c:pt idx="62">
                  <c:v>5.0606753568781221E-2</c:v>
                </c:pt>
                <c:pt idx="63">
                  <c:v>5.0207422515653147E-2</c:v>
                </c:pt>
                <c:pt idx="64">
                  <c:v>4.9817319470326825E-2</c:v>
                </c:pt>
                <c:pt idx="65">
                  <c:v>4.9436093899314457E-2</c:v>
                </c:pt>
                <c:pt idx="66">
                  <c:v>4.906341363300698E-2</c:v>
                </c:pt>
                <c:pt idx="67">
                  <c:v>4.8698963647086618E-2</c:v>
                </c:pt>
                <c:pt idx="68">
                  <c:v>4.8342444941323795E-2</c:v>
                </c:pt>
                <c:pt idx="69">
                  <c:v>4.7993573506693588E-2</c:v>
                </c:pt>
                <c:pt idx="70">
                  <c:v>4.7652079372706976E-2</c:v>
                </c:pt>
                <c:pt idx="71">
                  <c:v>4.7317705727698132E-2</c:v>
                </c:pt>
                <c:pt idx="72">
                  <c:v>4.6990208105556291E-2</c:v>
                </c:pt>
                <c:pt idx="73">
                  <c:v>4.6669353633052336E-2</c:v>
                </c:pt>
                <c:pt idx="74">
                  <c:v>4.6354920332496267E-2</c:v>
                </c:pt>
                <c:pt idx="75">
                  <c:v>4.6046696474982524E-2</c:v>
                </c:pt>
                <c:pt idx="76">
                  <c:v>4.5744479979942923E-2</c:v>
                </c:pt>
                <c:pt idx="77">
                  <c:v>4.5448077857139557E-2</c:v>
                </c:pt>
                <c:pt idx="78">
                  <c:v>4.5157305687597848E-2</c:v>
                </c:pt>
                <c:pt idx="79">
                  <c:v>4.4871987140308871E-2</c:v>
                </c:pt>
                <c:pt idx="80">
                  <c:v>4.4591953521824136E-2</c:v>
                </c:pt>
                <c:pt idx="81">
                  <c:v>4.4317043356129779E-2</c:v>
                </c:pt>
                <c:pt idx="82">
                  <c:v>4.4047101992423857E-2</c:v>
                </c:pt>
                <c:pt idx="83">
                  <c:v>4.378198123863266E-2</c:v>
                </c:pt>
                <c:pt idx="84">
                  <c:v>4.3521539018693656E-2</c:v>
                </c:pt>
                <c:pt idx="85">
                  <c:v>4.326563905180502E-2</c:v>
                </c:pt>
                <c:pt idx="86">
                  <c:v>4.3014150551996921E-2</c:v>
                </c:pt>
                <c:pt idx="87">
                  <c:v>4.2766947946520452E-2</c:v>
                </c:pt>
                <c:pt idx="88">
                  <c:v>4.2523910611677089E-2</c:v>
                </c:pt>
                <c:pt idx="89">
                  <c:v>4.228492262482627E-2</c:v>
                </c:pt>
                <c:pt idx="90">
                  <c:v>4.2049872531413492E-2</c:v>
                </c:pt>
                <c:pt idx="91">
                  <c:v>4.1818653125955091E-2</c:v>
                </c:pt>
                <c:pt idx="92">
                  <c:v>4.1591161246002741E-2</c:v>
                </c:pt>
                <c:pt idx="93">
                  <c:v>4.1367297578187918E-2</c:v>
                </c:pt>
                <c:pt idx="94">
                  <c:v>4.1146966475518451E-2</c:v>
                </c:pt>
                <c:pt idx="95">
                  <c:v>4.0930075785163639E-2</c:v>
                </c:pt>
                <c:pt idx="96">
                  <c:v>4.0716536686023833E-2</c:v>
                </c:pt>
                <c:pt idx="97">
                  <c:v>4.0506263535434087E-2</c:v>
                </c:pt>
                <c:pt idx="98">
                  <c:v>4.0299173724401262E-2</c:v>
                </c:pt>
                <c:pt idx="99">
                  <c:v>4.0095187540818547E-2</c:v>
                </c:pt>
                <c:pt idx="100">
                  <c:v>3.9894228040143254E-2</c:v>
                </c:pt>
                <c:pt idx="101">
                  <c:v>3.9696220923061326E-2</c:v>
                </c:pt>
                <c:pt idx="102">
                  <c:v>3.9501094419696743E-2</c:v>
                </c:pt>
                <c:pt idx="103">
                  <c:v>3.9308779179956135E-2</c:v>
                </c:pt>
                <c:pt idx="104">
                  <c:v>3.9119208169628029E-2</c:v>
                </c:pt>
                <c:pt idx="105">
                  <c:v>3.8932316571883209E-2</c:v>
                </c:pt>
                <c:pt idx="106">
                  <c:v>3.8748041693847525E-2</c:v>
                </c:pt>
                <c:pt idx="107">
                  <c:v>3.8566322877941241E-2</c:v>
                </c:pt>
                <c:pt idx="108">
                  <c:v>3.8387101417700339E-2</c:v>
                </c:pt>
                <c:pt idx="109">
                  <c:v>3.821032047781419E-2</c:v>
                </c:pt>
                <c:pt idx="110">
                  <c:v>3.8035925018132556E-2</c:v>
                </c:pt>
                <c:pt idx="111">
                  <c:v>3.7863861721410874E-2</c:v>
                </c:pt>
                <c:pt idx="112">
                  <c:v>3.7694078924578746E-2</c:v>
                </c:pt>
                <c:pt idx="113">
                  <c:v>3.7526526553329984E-2</c:v>
                </c:pt>
                <c:pt idx="114">
                  <c:v>3.7361156059846558E-2</c:v>
                </c:pt>
                <c:pt idx="115">
                  <c:v>3.7197920363480255E-2</c:v>
                </c:pt>
                <c:pt idx="116">
                  <c:v>3.7036773794227637E-2</c:v>
                </c:pt>
                <c:pt idx="117">
                  <c:v>3.6877672038844039E-2</c:v>
                </c:pt>
                <c:pt idx="118">
                  <c:v>3.6720572089452272E-2</c:v>
                </c:pt>
                <c:pt idx="119">
                  <c:v>3.6565432194510784E-2</c:v>
                </c:pt>
                <c:pt idx="120">
                  <c:v>3.6412211812014032E-2</c:v>
                </c:pt>
                <c:pt idx="121">
                  <c:v>3.6260871564806334E-2</c:v>
                </c:pt>
                <c:pt idx="122">
                  <c:v>3.611137319789702E-2</c:v>
                </c:pt>
                <c:pt idx="123">
                  <c:v>3.5963679537671912E-2</c:v>
                </c:pt>
                <c:pt idx="124">
                  <c:v>3.5817754452902417E-2</c:v>
                </c:pt>
                <c:pt idx="125">
                  <c:v>3.5673562817459301E-2</c:v>
                </c:pt>
                <c:pt idx="126">
                  <c:v>3.5531070474643732E-2</c:v>
                </c:pt>
                <c:pt idx="127">
                  <c:v>3.5390244203053402E-2</c:v>
                </c:pt>
                <c:pt idx="128">
                  <c:v>3.525105168390625E-2</c:v>
                </c:pt>
                <c:pt idx="129">
                  <c:v>3.5113461469748704E-2</c:v>
                </c:pt>
                <c:pt idx="130">
                  <c:v>3.4977442954479784E-2</c:v>
                </c:pt>
                <c:pt idx="131">
                  <c:v>3.4842966344626032E-2</c:v>
                </c:pt>
                <c:pt idx="132">
                  <c:v>3.4710002631806187E-2</c:v>
                </c:pt>
                <c:pt idx="133">
                  <c:v>3.4578523566327617E-2</c:v>
                </c:pt>
                <c:pt idx="134">
                  <c:v>3.4448501631860189E-2</c:v>
                </c:pt>
                <c:pt idx="135">
                  <c:v>3.4319910021135734E-2</c:v>
                </c:pt>
                <c:pt idx="136">
                  <c:v>3.4192722612624626E-2</c:v>
                </c:pt>
                <c:pt idx="137">
                  <c:v>3.4066913948143138E-2</c:v>
                </c:pt>
                <c:pt idx="138">
                  <c:v>3.3942459211348239E-2</c:v>
                </c:pt>
                <c:pt idx="139">
                  <c:v>3.3819334207078368E-2</c:v>
                </c:pt>
                <c:pt idx="140">
                  <c:v>3.3697515341501234E-2</c:v>
                </c:pt>
                <c:pt idx="141">
                  <c:v>3.3576979603031638E-2</c:v>
                </c:pt>
                <c:pt idx="142">
                  <c:v>3.345770454398421E-2</c:v>
                </c:pt>
                <c:pt idx="143">
                  <c:v>3.3339668262927911E-2</c:v>
                </c:pt>
                <c:pt idx="144">
                  <c:v>3.3222849387710765E-2</c:v>
                </c:pt>
                <c:pt idx="145">
                  <c:v>3.3107227059124972E-2</c:v>
                </c:pt>
                <c:pt idx="146">
                  <c:v>3.2992780915183977E-2</c:v>
                </c:pt>
                <c:pt idx="147">
                  <c:v>3.2879491075984618E-2</c:v>
                </c:pt>
                <c:pt idx="148">
                  <c:v>3.2767338129128881E-2</c:v>
                </c:pt>
                <c:pt idx="149">
                  <c:v>3.2656303115680796E-2</c:v>
                </c:pt>
                <c:pt idx="150">
                  <c:v>3.254636751663563E-2</c:v>
                </c:pt>
                <c:pt idx="151">
                  <c:v>3.243751323987918E-2</c:v>
                </c:pt>
                <c:pt idx="152">
                  <c:v>3.2329722607616594E-2</c:v>
                </c:pt>
                <c:pt idx="153">
                  <c:v>3.2222978344250683E-2</c:v>
                </c:pt>
                <c:pt idx="154">
                  <c:v>3.2117263564690898E-2</c:v>
                </c:pt>
                <c:pt idx="155">
                  <c:v>3.2012561763075029E-2</c:v>
                </c:pt>
                <c:pt idx="156">
                  <c:v>3.1908856801886543E-2</c:v>
                </c:pt>
                <c:pt idx="157">
                  <c:v>3.1806132901451137E-2</c:v>
                </c:pt>
                <c:pt idx="158">
                  <c:v>3.1704374629797173E-2</c:v>
                </c:pt>
                <c:pt idx="159">
                  <c:v>3.1603566892865018E-2</c:v>
                </c:pt>
                <c:pt idx="160">
                  <c:v>3.1503694925051284E-2</c:v>
                </c:pt>
                <c:pt idx="161">
                  <c:v>3.140474428007449E-2</c:v>
                </c:pt>
                <c:pt idx="162">
                  <c:v>3.1306700822149335E-2</c:v>
                </c:pt>
                <c:pt idx="163">
                  <c:v>3.1209550717457259E-2</c:v>
                </c:pt>
                <c:pt idx="164">
                  <c:v>3.1113280425901703E-2</c:v>
                </c:pt>
                <c:pt idx="165">
                  <c:v>3.101787669313686E-2</c:v>
                </c:pt>
                <c:pt idx="166">
                  <c:v>3.0923326542859234E-2</c:v>
                </c:pt>
                <c:pt idx="167">
                  <c:v>3.0829617269351892E-2</c:v>
                </c:pt>
                <c:pt idx="168">
                  <c:v>3.073673643027159E-2</c:v>
                </c:pt>
                <c:pt idx="169">
                  <c:v>3.0644671839669606E-2</c:v>
                </c:pt>
                <c:pt idx="170">
                  <c:v>3.0553411561237219E-2</c:v>
                </c:pt>
                <c:pt idx="171">
                  <c:v>3.0462943901767483E-2</c:v>
                </c:pt>
                <c:pt idx="172">
                  <c:v>3.0373257404825073E-2</c:v>
                </c:pt>
                <c:pt idx="173">
                  <c:v>3.028434084461647E-2</c:v>
                </c:pt>
                <c:pt idx="174">
                  <c:v>3.0196183220052953E-2</c:v>
                </c:pt>
                <c:pt idx="175">
                  <c:v>3.0108773748999437E-2</c:v>
                </c:pt>
                <c:pt idx="176">
                  <c:v>3.0022101862702096E-2</c:v>
                </c:pt>
                <c:pt idx="177">
                  <c:v>2.9936157200388436E-2</c:v>
                </c:pt>
                <c:pt idx="178">
                  <c:v>2.985092960403345E-2</c:v>
                </c:pt>
                <c:pt idx="179">
                  <c:v>2.9766409113285836E-2</c:v>
                </c:pt>
                <c:pt idx="180">
                  <c:v>2.9682585960548617E-2</c:v>
                </c:pt>
                <c:pt idx="181">
                  <c:v>2.9599450566208517E-2</c:v>
                </c:pt>
                <c:pt idx="182">
                  <c:v>2.9516993534008915E-2</c:v>
                </c:pt>
                <c:pt idx="183">
                  <c:v>2.9435205646561231E-2</c:v>
                </c:pt>
                <c:pt idx="184">
                  <c:v>2.9354077860989918E-2</c:v>
                </c:pt>
                <c:pt idx="185">
                  <c:v>2.9273601304706326E-2</c:v>
                </c:pt>
                <c:pt idx="186">
                  <c:v>2.9193767271307038E-2</c:v>
                </c:pt>
                <c:pt idx="187">
                  <c:v>2.9114567216592287E-2</c:v>
                </c:pt>
                <c:pt idx="188">
                  <c:v>2.9035992754700382E-2</c:v>
                </c:pt>
                <c:pt idx="189">
                  <c:v>2.8958035654354144E-2</c:v>
                </c:pt>
                <c:pt idx="190">
                  <c:v>2.8880687835215513E-2</c:v>
                </c:pt>
                <c:pt idx="191">
                  <c:v>2.8803941364344721E-2</c:v>
                </c:pt>
                <c:pt idx="192">
                  <c:v>2.872778845276043E-2</c:v>
                </c:pt>
                <c:pt idx="193">
                  <c:v>2.8652221452097525E-2</c:v>
                </c:pt>
                <c:pt idx="194">
                  <c:v>2.8577232851359248E-2</c:v>
                </c:pt>
                <c:pt idx="195">
                  <c:v>2.850281527376055E-2</c:v>
                </c:pt>
                <c:pt idx="196">
                  <c:v>2.842896147365968E-2</c:v>
                </c:pt>
                <c:pt idx="197">
                  <c:v>2.8355664333575097E-2</c:v>
                </c:pt>
                <c:pt idx="198">
                  <c:v>2.8282916861284847E-2</c:v>
                </c:pt>
                <c:pt idx="199">
                  <c:v>2.8210712187005861E-2</c:v>
                </c:pt>
                <c:pt idx="200">
                  <c:v>2.8139043560650469E-2</c:v>
                </c:pt>
                <c:pt idx="201">
                  <c:v>2.806790434915768E-2</c:v>
                </c:pt>
                <c:pt idx="202">
                  <c:v>2.7997288033896832E-2</c:v>
                </c:pt>
                <c:pt idx="203">
                  <c:v>2.792718820814135E-2</c:v>
                </c:pt>
                <c:pt idx="204">
                  <c:v>2.785759857461028E-2</c:v>
                </c:pt>
                <c:pt idx="205">
                  <c:v>2.7788512943075553E-2</c:v>
                </c:pt>
                <c:pt idx="206">
                  <c:v>2.7719925228032911E-2</c:v>
                </c:pt>
                <c:pt idx="207">
                  <c:v>2.7651829446434399E-2</c:v>
                </c:pt>
                <c:pt idx="208">
                  <c:v>2.7584219715480661E-2</c:v>
                </c:pt>
                <c:pt idx="209">
                  <c:v>2.7517090250471044E-2</c:v>
                </c:pt>
                <c:pt idx="210">
                  <c:v>2.7450435362709871E-2</c:v>
                </c:pt>
                <c:pt idx="211">
                  <c:v>2.7384249457466966E-2</c:v>
                </c:pt>
                <c:pt idx="212">
                  <c:v>2.7318527031990992E-2</c:v>
                </c:pt>
                <c:pt idx="213">
                  <c:v>2.7253262673573839E-2</c:v>
                </c:pt>
                <c:pt idx="214">
                  <c:v>2.7188451057664591E-2</c:v>
                </c:pt>
                <c:pt idx="215">
                  <c:v>2.7124086946031543E-2</c:v>
                </c:pt>
                <c:pt idx="216">
                  <c:v>2.7060165184970838E-2</c:v>
                </c:pt>
                <c:pt idx="217">
                  <c:v>2.6996680703560382E-2</c:v>
                </c:pt>
                <c:pt idx="218">
                  <c:v>2.6933628511957571E-2</c:v>
                </c:pt>
                <c:pt idx="219">
                  <c:v>2.6871003699739684E-2</c:v>
                </c:pt>
                <c:pt idx="220">
                  <c:v>2.6808801434285563E-2</c:v>
                </c:pt>
                <c:pt idx="221">
                  <c:v>2.6747016959197456E-2</c:v>
                </c:pt>
                <c:pt idx="222">
                  <c:v>2.6685645592761775E-2</c:v>
                </c:pt>
                <c:pt idx="223">
                  <c:v>2.6624682726447718E-2</c:v>
                </c:pt>
                <c:pt idx="224">
                  <c:v>2.656412382344259E-2</c:v>
                </c:pt>
                <c:pt idx="225">
                  <c:v>2.6503964417222817E-2</c:v>
                </c:pt>
                <c:pt idx="226">
                  <c:v>2.6444200110159615E-2</c:v>
                </c:pt>
                <c:pt idx="227">
                  <c:v>2.6384826572158286E-2</c:v>
                </c:pt>
                <c:pt idx="228">
                  <c:v>2.6325839539330254E-2</c:v>
                </c:pt>
                <c:pt idx="229">
                  <c:v>2.6267234812696879E-2</c:v>
                </c:pt>
                <c:pt idx="230">
                  <c:v>2.6209008256924158E-2</c:v>
                </c:pt>
                <c:pt idx="231">
                  <c:v>2.6151155799087392E-2</c:v>
                </c:pt>
                <c:pt idx="232">
                  <c:v>2.6093673427465144E-2</c:v>
                </c:pt>
                <c:pt idx="233">
                  <c:v>2.6036557190361451E-2</c:v>
                </c:pt>
                <c:pt idx="234">
                  <c:v>2.5979803194955676E-2</c:v>
                </c:pt>
                <c:pt idx="235">
                  <c:v>2.5923407606179238E-2</c:v>
                </c:pt>
                <c:pt idx="236">
                  <c:v>2.5867366645618284E-2</c:v>
                </c:pt>
                <c:pt idx="237">
                  <c:v>2.5811676590441906E-2</c:v>
                </c:pt>
                <c:pt idx="238">
                  <c:v>2.5756333772354905E-2</c:v>
                </c:pt>
                <c:pt idx="239">
                  <c:v>2.5701334576574666E-2</c:v>
                </c:pt>
                <c:pt idx="240">
                  <c:v>2.5646675440831327E-2</c:v>
                </c:pt>
                <c:pt idx="241">
                  <c:v>2.5592352854390769E-2</c:v>
                </c:pt>
                <c:pt idx="242">
                  <c:v>2.5538363357099622E-2</c:v>
                </c:pt>
                <c:pt idx="243">
                  <c:v>2.5484703538451947E-2</c:v>
                </c:pt>
                <c:pt idx="244">
                  <c:v>2.5431370036676771E-2</c:v>
                </c:pt>
                <c:pt idx="245">
                  <c:v>2.5378359537846104E-2</c:v>
                </c:pt>
                <c:pt idx="246">
                  <c:v>2.532566877500279E-2</c:v>
                </c:pt>
                <c:pt idx="247">
                  <c:v>2.5273294527307776E-2</c:v>
                </c:pt>
                <c:pt idx="248">
                  <c:v>2.5221233619206137E-2</c:v>
                </c:pt>
                <c:pt idx="249">
                  <c:v>2.516948291961154E-2</c:v>
                </c:pt>
                <c:pt idx="250">
                  <c:v>2.5118039341108556E-2</c:v>
                </c:pt>
                <c:pt idx="251">
                  <c:v>2.5066899839172412E-2</c:v>
                </c:pt>
                <c:pt idx="252">
                  <c:v>2.501606141140568E-2</c:v>
                </c:pt>
                <c:pt idx="253">
                  <c:v>2.4965521096791544E-2</c:v>
                </c:pt>
                <c:pt idx="254">
                  <c:v>2.491527597496317E-2</c:v>
                </c:pt>
                <c:pt idx="255">
                  <c:v>2.4865323165488788E-2</c:v>
                </c:pt>
                <c:pt idx="256">
                  <c:v>2.4815659827172043E-2</c:v>
                </c:pt>
                <c:pt idx="257">
                  <c:v>2.4766283157367366E-2</c:v>
                </c:pt>
                <c:pt idx="258">
                  <c:v>2.4717190391309783E-2</c:v>
                </c:pt>
                <c:pt idx="259">
                  <c:v>2.466837880145898E-2</c:v>
                </c:pt>
                <c:pt idx="260">
                  <c:v>2.4619845696857177E-2</c:v>
                </c:pt>
                <c:pt idx="261">
                  <c:v>2.4571588422500502E-2</c:v>
                </c:pt>
                <c:pt idx="262">
                  <c:v>2.4523604358723475E-2</c:v>
                </c:pt>
                <c:pt idx="263">
                  <c:v>2.4475890920596422E-2</c:v>
                </c:pt>
                <c:pt idx="264">
                  <c:v>2.4428445557335268E-2</c:v>
                </c:pt>
                <c:pt idx="265">
                  <c:v>2.4381265751723669E-2</c:v>
                </c:pt>
                <c:pt idx="266">
                  <c:v>2.4334349019546963E-2</c:v>
                </c:pt>
                <c:pt idx="267">
                  <c:v>2.42876929090378E-2</c:v>
                </c:pt>
                <c:pt idx="268">
                  <c:v>2.4241295000333091E-2</c:v>
                </c:pt>
                <c:pt idx="269">
                  <c:v>2.4195152904942018E-2</c:v>
                </c:pt>
                <c:pt idx="270">
                  <c:v>2.4149264265224863E-2</c:v>
                </c:pt>
                <c:pt idx="271">
                  <c:v>2.41036267538824E-2</c:v>
                </c:pt>
                <c:pt idx="272">
                  <c:v>2.4058238073455515E-2</c:v>
                </c:pt>
                <c:pt idx="273">
                  <c:v>2.4013095955834944E-2</c:v>
                </c:pt>
                <c:pt idx="274">
                  <c:v>2.3968198161780797E-2</c:v>
                </c:pt>
                <c:pt idx="275">
                  <c:v>2.3923542480451646E-2</c:v>
                </c:pt>
                <c:pt idx="276">
                  <c:v>2.3879126728942997E-2</c:v>
                </c:pt>
                <c:pt idx="277">
                  <c:v>2.3834948751834881E-2</c:v>
                </c:pt>
                <c:pt idx="278">
                  <c:v>2.3791006420748363E-2</c:v>
                </c:pt>
                <c:pt idx="279">
                  <c:v>2.3747297633910803E-2</c:v>
                </c:pt>
                <c:pt idx="280">
                  <c:v>2.3703820315729558E-2</c:v>
                </c:pt>
                <c:pt idx="281">
                  <c:v>2.36605724163741E-2</c:v>
                </c:pt>
                <c:pt idx="282">
                  <c:v>2.3617551911366167E-2</c:v>
                </c:pt>
                <c:pt idx="283">
                  <c:v>2.3574756801177942E-2</c:v>
                </c:pt>
                <c:pt idx="284">
                  <c:v>2.3532185110837898E-2</c:v>
                </c:pt>
                <c:pt idx="285">
                  <c:v>2.3489834889544307E-2</c:v>
                </c:pt>
                <c:pt idx="286">
                  <c:v>2.3447704210286115E-2</c:v>
                </c:pt>
                <c:pt idx="287">
                  <c:v>2.3405791169471085E-2</c:v>
                </c:pt>
                <c:pt idx="288">
                  <c:v>2.3364093886561004E-2</c:v>
                </c:pt>
                <c:pt idx="289">
                  <c:v>2.3322610503713804E-2</c:v>
                </c:pt>
                <c:pt idx="290">
                  <c:v>2.3281339185432494E-2</c:v>
                </c:pt>
                <c:pt idx="291">
                  <c:v>2.3240278118220645E-2</c:v>
                </c:pt>
                <c:pt idx="292">
                  <c:v>2.3199425510244401E-2</c:v>
                </c:pt>
                <c:pt idx="293">
                  <c:v>2.3158779591000791E-2</c:v>
                </c:pt>
                <c:pt idx="294">
                  <c:v>2.3118338610992228E-2</c:v>
                </c:pt>
                <c:pt idx="295">
                  <c:v>2.3078100841407045E-2</c:v>
                </c:pt>
                <c:pt idx="296">
                  <c:v>2.3038064573806003E-2</c:v>
                </c:pt>
                <c:pt idx="297">
                  <c:v>2.2998228119814529E-2</c:v>
                </c:pt>
                <c:pt idx="298">
                  <c:v>2.2958589810820627E-2</c:v>
                </c:pt>
                <c:pt idx="299">
                  <c:v>2.2919147997678378E-2</c:v>
                </c:pt>
                <c:pt idx="300">
                  <c:v>2.28799010504168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62615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664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2219517545349976E-3</c:v>
                </c:pt>
                <c:pt idx="2">
                  <c:v>3.5533106761615682E-3</c:v>
                </c:pt>
                <c:pt idx="3">
                  <c:v>5.6472158241753327E-3</c:v>
                </c:pt>
                <c:pt idx="4">
                  <c:v>7.5205451263625177E-3</c:v>
                </c:pt>
                <c:pt idx="5">
                  <c:v>9.2244559863427153E-3</c:v>
                </c:pt>
                <c:pt idx="6">
                  <c:v>1.0796065072282509E-2</c:v>
                </c:pt>
                <c:pt idx="7">
                  <c:v>1.2261357488548908E-2</c:v>
                </c:pt>
                <c:pt idx="8">
                  <c:v>1.3639019899559785E-2</c:v>
                </c:pt>
                <c:pt idx="9">
                  <c:v>1.4942926944158628E-2</c:v>
                </c:pt>
                <c:pt idx="10">
                  <c:v>1.6183681267831596E-2</c:v>
                </c:pt>
                <c:pt idx="11">
                  <c:v>1.7369587246942184E-2</c:v>
                </c:pt>
                <c:pt idx="12">
                  <c:v>1.850728663751024E-2</c:v>
                </c:pt>
                <c:pt idx="13">
                  <c:v>1.9602186966768295E-2</c:v>
                </c:pt>
                <c:pt idx="14">
                  <c:v>2.0658758767619655E-2</c:v>
                </c:pt>
                <c:pt idx="15">
                  <c:v>2.168074721655025E-2</c:v>
                </c:pt>
                <c:pt idx="16">
                  <c:v>2.267132630834948E-2</c:v>
                </c:pt>
                <c:pt idx="17">
                  <c:v>2.3633213461394645E-2</c:v>
                </c:pt>
                <c:pt idx="18">
                  <c:v>2.4568756248681205E-2</c:v>
                </c:pt>
                <c:pt idx="19">
                  <c:v>2.547999908970533E-2</c:v>
                </c:pt>
                <c:pt idx="20">
                  <c:v>2.6368735270794325E-2</c:v>
                </c:pt>
                <c:pt idx="21">
                  <c:v>2.7236548045986495E-2</c:v>
                </c:pt>
                <c:pt idx="22">
                  <c:v>2.8084843489604529E-2</c:v>
                </c:pt>
                <c:pt idx="23">
                  <c:v>2.891487703389185E-2</c:v>
                </c:pt>
                <c:pt idx="24">
                  <c:v>2.9727775112347289E-2</c:v>
                </c:pt>
                <c:pt idx="25">
                  <c:v>3.0524552967118014E-2</c:v>
                </c:pt>
                <c:pt idx="26">
                  <c:v>3.1306129418936408E-2</c:v>
                </c:pt>
                <c:pt idx="27">
                  <c:v>3.2073339209055474E-2</c:v>
                </c:pt>
                <c:pt idx="28">
                  <c:v>3.2826943383362332E-2</c:v>
                </c:pt>
                <c:pt idx="29">
                  <c:v>3.3567638085009899E-2</c:v>
                </c:pt>
                <c:pt idx="30">
                  <c:v>3.4296062043632419E-2</c:v>
                </c:pt>
                <c:pt idx="31">
                  <c:v>3.5012802989601868E-2</c:v>
                </c:pt>
                <c:pt idx="32">
                  <c:v>3.5718403175954982E-2</c:v>
                </c:pt>
                <c:pt idx="33">
                  <c:v>3.6413364155074783E-2</c:v>
                </c:pt>
                <c:pt idx="34">
                  <c:v>3.7098150929409913E-2</c:v>
                </c:pt>
                <c:pt idx="35">
                  <c:v>3.7773195573602161E-2</c:v>
                </c:pt>
                <c:pt idx="36">
                  <c:v>3.8438900407994234E-2</c:v>
                </c:pt>
                <c:pt idx="37">
                  <c:v>3.9095640789580645E-2</c:v>
                </c:pt>
                <c:pt idx="38">
                  <c:v>3.9743767575272398E-2</c:v>
                </c:pt>
                <c:pt idx="39">
                  <c:v>4.0383609303285439E-2</c:v>
                </c:pt>
                <c:pt idx="40">
                  <c:v>4.1015474131084931E-2</c:v>
                </c:pt>
                <c:pt idx="41">
                  <c:v>4.1639651562276669E-2</c:v>
                </c:pt>
                <c:pt idx="42">
                  <c:v>4.2256413989865751E-2</c:v>
                </c:pt>
                <c:pt idx="43">
                  <c:v>4.2866018079190958E-2</c:v>
                </c:pt>
                <c:pt idx="44">
                  <c:v>4.346870601042669E-2</c:v>
                </c:pt>
                <c:pt idx="45">
                  <c:v>4.4064706597692876E-2</c:v>
                </c:pt>
                <c:pt idx="46">
                  <c:v>4.4654236299422917E-2</c:v>
                </c:pt>
                <c:pt idx="47">
                  <c:v>4.5237500132628033E-2</c:v>
                </c:pt>
                <c:pt idx="48">
                  <c:v>4.5814692501996948E-2</c:v>
                </c:pt>
                <c:pt idx="49">
                  <c:v>4.6385997953328297E-2</c:v>
                </c:pt>
                <c:pt idx="50">
                  <c:v>4.6951591859566773E-2</c:v>
                </c:pt>
                <c:pt idx="51">
                  <c:v>4.7511641046666511E-2</c:v>
                </c:pt>
                <c:pt idx="52">
                  <c:v>4.8066304365607909E-2</c:v>
                </c:pt>
                <c:pt idx="53">
                  <c:v>4.8615733216123017E-2</c:v>
                </c:pt>
                <c:pt idx="54">
                  <c:v>4.9160072027019774E-2</c:v>
                </c:pt>
                <c:pt idx="55">
                  <c:v>4.9699458697420977E-2</c:v>
                </c:pt>
                <c:pt idx="56">
                  <c:v>5.0234025002735584E-2</c:v>
                </c:pt>
                <c:pt idx="57">
                  <c:v>5.0763896968747099E-2</c:v>
                </c:pt>
                <c:pt idx="58">
                  <c:v>5.1289195216826573E-2</c:v>
                </c:pt>
                <c:pt idx="59">
                  <c:v>5.181003528294803E-2</c:v>
                </c:pt>
                <c:pt idx="60">
                  <c:v>5.2326527912895729E-2</c:v>
                </c:pt>
                <c:pt idx="61">
                  <c:v>5.2838779335799162E-2</c:v>
                </c:pt>
                <c:pt idx="62">
                  <c:v>5.3346891517909091E-2</c:v>
                </c:pt>
                <c:pt idx="63">
                  <c:v>5.3850962398331266E-2</c:v>
                </c:pt>
                <c:pt idx="64">
                  <c:v>5.4351086108261164E-2</c:v>
                </c:pt>
                <c:pt idx="65">
                  <c:v>5.4847353175109373E-2</c:v>
                </c:pt>
                <c:pt idx="66">
                  <c:v>5.5339850712770977E-2</c:v>
                </c:pt>
                <c:pt idx="67">
                  <c:v>5.5828662599171443E-2</c:v>
                </c:pt>
                <c:pt idx="68">
                  <c:v>5.6313869642113497E-2</c:v>
                </c:pt>
                <c:pt idx="69">
                  <c:v>5.6795549734353586E-2</c:v>
                </c:pt>
                <c:pt idx="70">
                  <c:v>5.7273777998750587E-2</c:v>
                </c:pt>
                <c:pt idx="71">
                  <c:v>5.7748626924252616E-2</c:v>
                </c:pt>
                <c:pt idx="72">
                  <c:v>5.8220166493418886E-2</c:v>
                </c:pt>
                <c:pt idx="73">
                  <c:v>5.8688464302111928E-2</c:v>
                </c:pt>
                <c:pt idx="74">
                  <c:v>5.9153585671939672E-2</c:v>
                </c:pt>
                <c:pt idx="75">
                  <c:v>5.9615593755977067E-2</c:v>
                </c:pt>
                <c:pt idx="76">
                  <c:v>6.0074549638251692E-2</c:v>
                </c:pt>
                <c:pt idx="77">
                  <c:v>6.0530512427437108E-2</c:v>
                </c:pt>
                <c:pt idx="78">
                  <c:v>6.0983539345160792E-2</c:v>
                </c:pt>
                <c:pt idx="79">
                  <c:v>6.1433685809300323E-2</c:v>
                </c:pt>
                <c:pt idx="80">
                  <c:v>6.1881005512610991E-2</c:v>
                </c:pt>
                <c:pt idx="81">
                  <c:v>6.232555049700076E-2</c:v>
                </c:pt>
                <c:pt idx="82">
                  <c:v>6.2767371223743526E-2</c:v>
                </c:pt>
                <c:pt idx="83">
                  <c:v>6.3206516639898805E-2</c:v>
                </c:pt>
                <c:pt idx="84">
                  <c:v>6.3643034241185434E-2</c:v>
                </c:pt>
                <c:pt idx="85">
                  <c:v>6.407697013153793E-2</c:v>
                </c:pt>
                <c:pt idx="86">
                  <c:v>6.450836907955694E-2</c:v>
                </c:pt>
                <c:pt idx="87">
                  <c:v>6.4937274572049522E-2</c:v>
                </c:pt>
                <c:pt idx="88">
                  <c:v>6.5363728864840515E-2</c:v>
                </c:pt>
                <c:pt idx="89">
                  <c:v>6.5787773031023025E-2</c:v>
                </c:pt>
                <c:pt idx="90">
                  <c:v>6.6209447006804228E-2</c:v>
                </c:pt>
                <c:pt idx="91">
                  <c:v>6.6628789635091071E-2</c:v>
                </c:pt>
                <c:pt idx="92">
                  <c:v>6.7045838706950855E-2</c:v>
                </c:pt>
                <c:pt idx="93">
                  <c:v>6.7460631001071802E-2</c:v>
                </c:pt>
                <c:pt idx="94">
                  <c:v>6.7873202321340337E-2</c:v>
                </c:pt>
                <c:pt idx="95">
                  <c:v>6.8283587532643741E-2</c:v>
                </c:pt>
                <c:pt idx="96">
                  <c:v>6.8691820594999675E-2</c:v>
                </c:pt>
                <c:pt idx="97">
                  <c:v>6.9097934596106969E-2</c:v>
                </c:pt>
                <c:pt idx="98">
                  <c:v>6.9501961782406141E-2</c:v>
                </c:pt>
                <c:pt idx="99">
                  <c:v>6.9903933588732245E-2</c:v>
                </c:pt>
                <c:pt idx="100">
                  <c:v>7.030388066663705E-2</c:v>
                </c:pt>
                <c:pt idx="101">
                  <c:v>7.0701832911453072E-2</c:v>
                </c:pt>
                <c:pt idx="102">
                  <c:v>7.1097819488166861E-2</c:v>
                </c:pt>
                <c:pt idx="103">
                  <c:v>7.1491868856165125E-2</c:v>
                </c:pt>
                <c:pt idx="104">
                  <c:v>7.188400879291304E-2</c:v>
                </c:pt>
                <c:pt idx="105">
                  <c:v>7.2274266416620603E-2</c:v>
                </c:pt>
                <c:pt idx="106">
                  <c:v>7.2662668207949255E-2</c:v>
                </c:pt>
                <c:pt idx="107">
                  <c:v>7.3049240030808205E-2</c:v>
                </c:pt>
                <c:pt idx="108">
                  <c:v>7.3434007152286415E-2</c:v>
                </c:pt>
                <c:pt idx="109">
                  <c:v>7.3816994261763982E-2</c:v>
                </c:pt>
                <c:pt idx="110">
                  <c:v>7.4198225489243722E-2</c:v>
                </c:pt>
                <c:pt idx="111">
                  <c:v>7.4577724422941444E-2</c:v>
                </c:pt>
                <c:pt idx="112">
                  <c:v>7.4955514126171394E-2</c:v>
                </c:pt>
                <c:pt idx="113">
                  <c:v>7.5331617153560931E-2</c:v>
                </c:pt>
                <c:pt idx="114">
                  <c:v>7.5706055566626809E-2</c:v>
                </c:pt>
                <c:pt idx="115">
                  <c:v>7.6078850948743448E-2</c:v>
                </c:pt>
                <c:pt idx="116">
                  <c:v>7.6450024419531984E-2</c:v>
                </c:pt>
                <c:pt idx="117">
                  <c:v>7.6819596648697336E-2</c:v>
                </c:pt>
                <c:pt idx="118">
                  <c:v>7.7187587869338811E-2</c:v>
                </c:pt>
                <c:pt idx="119">
                  <c:v>7.7554017890758623E-2</c:v>
                </c:pt>
                <c:pt idx="120">
                  <c:v>7.7918906110791247E-2</c:v>
                </c:pt>
                <c:pt idx="121">
                  <c:v>7.8282271527675348E-2</c:v>
                </c:pt>
                <c:pt idx="122">
                  <c:v>7.8644132751488863E-2</c:v>
                </c:pt>
                <c:pt idx="123">
                  <c:v>7.9004508015166702E-2</c:v>
                </c:pt>
                <c:pt idx="124">
                  <c:v>7.9363415185119579E-2</c:v>
                </c:pt>
                <c:pt idx="125">
                  <c:v>7.9720871771471385E-2</c:v>
                </c:pt>
                <c:pt idx="126">
                  <c:v>8.0076894937931895E-2</c:v>
                </c:pt>
                <c:pt idx="127">
                  <c:v>8.0431501511320377E-2</c:v>
                </c:pt>
                <c:pt idx="128">
                  <c:v>8.078470799075517E-2</c:v>
                </c:pt>
                <c:pt idx="129">
                  <c:v>8.1136530556523451E-2</c:v>
                </c:pt>
                <c:pt idx="130">
                  <c:v>8.1486985078644589E-2</c:v>
                </c:pt>
                <c:pt idx="131">
                  <c:v>8.1836087125140122E-2</c:v>
                </c:pt>
                <c:pt idx="132">
                  <c:v>8.2183851970022287E-2</c:v>
                </c:pt>
                <c:pt idx="133">
                  <c:v>8.2530294601012952E-2</c:v>
                </c:pt>
                <c:pt idx="134">
                  <c:v>8.2875429727003888E-2</c:v>
                </c:pt>
                <c:pt idx="135">
                  <c:v>8.3219271785268861E-2</c:v>
                </c:pt>
                <c:pt idx="136">
                  <c:v>8.3561834948437663E-2</c:v>
                </c:pt>
                <c:pt idx="137">
                  <c:v>8.3903133131241509E-2</c:v>
                </c:pt>
                <c:pt idx="138">
                  <c:v>8.4243179997038967E-2</c:v>
                </c:pt>
                <c:pt idx="139">
                  <c:v>8.4581988964131105E-2</c:v>
                </c:pt>
                <c:pt idx="140">
                  <c:v>8.4919573211874003E-2</c:v>
                </c:pt>
                <c:pt idx="141">
                  <c:v>8.5255945686596668E-2</c:v>
                </c:pt>
                <c:pt idx="142">
                  <c:v>8.5591119107331748E-2</c:v>
                </c:pt>
                <c:pt idx="143">
                  <c:v>8.5925105971366308E-2</c:v>
                </c:pt>
                <c:pt idx="144">
                  <c:v>8.6257918559619506E-2</c:v>
                </c:pt>
                <c:pt idx="145">
                  <c:v>8.6589568941853684E-2</c:v>
                </c:pt>
                <c:pt idx="146">
                  <c:v>8.6920068981725232E-2</c:v>
                </c:pt>
                <c:pt idx="147">
                  <c:v>8.7249430341681075E-2</c:v>
                </c:pt>
                <c:pt idx="148">
                  <c:v>8.7577664487706638E-2</c:v>
                </c:pt>
                <c:pt idx="149">
                  <c:v>8.7904782693930691E-2</c:v>
                </c:pt>
                <c:pt idx="150">
                  <c:v>8.8230796047092275E-2</c:v>
                </c:pt>
                <c:pt idx="151">
                  <c:v>8.8555715450874845E-2</c:v>
                </c:pt>
                <c:pt idx="152">
                  <c:v>8.8879551630112325E-2</c:v>
                </c:pt>
                <c:pt idx="153">
                  <c:v>8.920231513487166E-2</c:v>
                </c:pt>
                <c:pt idx="154">
                  <c:v>8.9524016344416368E-2</c:v>
                </c:pt>
                <c:pt idx="155">
                  <c:v>8.9844665471055199E-2</c:v>
                </c:pt>
                <c:pt idx="156">
                  <c:v>9.0164272563880002E-2</c:v>
                </c:pt>
                <c:pt idx="157">
                  <c:v>9.0482847512396686E-2</c:v>
                </c:pt>
                <c:pt idx="158">
                  <c:v>9.0800400050052923E-2</c:v>
                </c:pt>
                <c:pt idx="159">
                  <c:v>9.1116939757666229E-2</c:v>
                </c:pt>
                <c:pt idx="160">
                  <c:v>9.1432476066755808E-2</c:v>
                </c:pt>
                <c:pt idx="161">
                  <c:v>9.1747018262781435E-2</c:v>
                </c:pt>
                <c:pt idx="162">
                  <c:v>9.2060575488292551E-2</c:v>
                </c:pt>
                <c:pt idx="163">
                  <c:v>9.2373156745990587E-2</c:v>
                </c:pt>
                <c:pt idx="164">
                  <c:v>9.2684770901707375E-2</c:v>
                </c:pt>
                <c:pt idx="165">
                  <c:v>9.2995426687302568E-2</c:v>
                </c:pt>
                <c:pt idx="166">
                  <c:v>9.3305132703482549E-2</c:v>
                </c:pt>
                <c:pt idx="167">
                  <c:v>9.3613897422543599E-2</c:v>
                </c:pt>
                <c:pt idx="168">
                  <c:v>9.392172919104172E-2</c:v>
                </c:pt>
                <c:pt idx="169">
                  <c:v>9.422863623239143E-2</c:v>
                </c:pt>
                <c:pt idx="170">
                  <c:v>9.4534626649395964E-2</c:v>
                </c:pt>
                <c:pt idx="171">
                  <c:v>9.4839708426710995E-2</c:v>
                </c:pt>
                <c:pt idx="172">
                  <c:v>9.5143889433243964E-2</c:v>
                </c:pt>
                <c:pt idx="173">
                  <c:v>9.5447177424491172E-2</c:v>
                </c:pt>
                <c:pt idx="174">
                  <c:v>9.5749580044814514E-2</c:v>
                </c:pt>
                <c:pt idx="175">
                  <c:v>9.605110482965977E-2</c:v>
                </c:pt>
                <c:pt idx="176">
                  <c:v>9.6351759207718282E-2</c:v>
                </c:pt>
                <c:pt idx="177">
                  <c:v>9.6651550503033729E-2</c:v>
                </c:pt>
                <c:pt idx="178">
                  <c:v>9.6950485937055839E-2</c:v>
                </c:pt>
                <c:pt idx="179">
                  <c:v>9.7248572630642433E-2</c:v>
                </c:pt>
                <c:pt idx="180">
                  <c:v>9.7545817606011609E-2</c:v>
                </c:pt>
                <c:pt idx="181">
                  <c:v>9.7842227788645389E-2</c:v>
                </c:pt>
                <c:pt idx="182">
                  <c:v>9.8137810009146481E-2</c:v>
                </c:pt>
                <c:pt idx="183">
                  <c:v>9.8432571005049332E-2</c:v>
                </c:pt>
                <c:pt idx="184">
                  <c:v>9.872651742258709E-2</c:v>
                </c:pt>
                <c:pt idx="185">
                  <c:v>9.901965581841557E-2</c:v>
                </c:pt>
                <c:pt idx="186">
                  <c:v>9.9311992661295631E-2</c:v>
                </c:pt>
                <c:pt idx="187">
                  <c:v>9.960353433373513E-2</c:v>
                </c:pt>
                <c:pt idx="188">
                  <c:v>9.9894287133591594E-2</c:v>
                </c:pt>
                <c:pt idx="189">
                  <c:v>0.10018425727563687</c:v>
                </c:pt>
                <c:pt idx="190">
                  <c:v>0.10047345089308472</c:v>
                </c:pt>
                <c:pt idx="191">
                  <c:v>0.10076187403908253</c:v>
                </c:pt>
                <c:pt idx="192">
                  <c:v>0.10104953268816806</c:v>
                </c:pt>
                <c:pt idx="193">
                  <c:v>0.10133643273769236</c:v>
                </c:pt>
                <c:pt idx="194">
                  <c:v>0.10162258000920964</c:v>
                </c:pt>
                <c:pt idx="195">
                  <c:v>0.10190798024983523</c:v>
                </c:pt>
                <c:pt idx="196">
                  <c:v>0.10219263913357234</c:v>
                </c:pt>
                <c:pt idx="197">
                  <c:v>0.10247656226260851</c:v>
                </c:pt>
                <c:pt idx="198">
                  <c:v>0.10275975516858281</c:v>
                </c:pt>
                <c:pt idx="199">
                  <c:v>0.10304222331382426</c:v>
                </c:pt>
                <c:pt idx="200">
                  <c:v>0.10332397209256254</c:v>
                </c:pt>
                <c:pt idx="201">
                  <c:v>0.10360500683211157</c:v>
                </c:pt>
                <c:pt idx="202">
                  <c:v>0.10388533279402684</c:v>
                </c:pt>
                <c:pt idx="203">
                  <c:v>0.10416495517523702</c:v>
                </c:pt>
                <c:pt idx="204">
                  <c:v>0.10444387910915078</c:v>
                </c:pt>
                <c:pt idx="205">
                  <c:v>0.1047221096667392</c:v>
                </c:pt>
                <c:pt idx="206">
                  <c:v>0.10499965185759473</c:v>
                </c:pt>
                <c:pt idx="207">
                  <c:v>0.10527651063096706</c:v>
                </c:pt>
                <c:pt idx="208">
                  <c:v>0.10555269087677663</c:v>
                </c:pt>
                <c:pt idx="209">
                  <c:v>0.10582819742660637</c:v>
                </c:pt>
                <c:pt idx="210">
                  <c:v>0.10610303505467228</c:v>
                </c:pt>
                <c:pt idx="211">
                  <c:v>0.10637720847877316</c:v>
                </c:pt>
                <c:pt idx="212">
                  <c:v>0.10665072236122045</c:v>
                </c:pt>
                <c:pt idx="213">
                  <c:v>0.10692358130974826</c:v>
                </c:pt>
                <c:pt idx="214">
                  <c:v>0.10719578987840445</c:v>
                </c:pt>
                <c:pt idx="215">
                  <c:v>0.10746735256842292</c:v>
                </c:pt>
                <c:pt idx="216">
                  <c:v>0.10773827382907793</c:v>
                </c:pt>
                <c:pt idx="217">
                  <c:v>0.10800855805852058</c:v>
                </c:pt>
                <c:pt idx="218">
                  <c:v>0.10827820960459816</c:v>
                </c:pt>
                <c:pt idx="219">
                  <c:v>0.10854723276565664</c:v>
                </c:pt>
                <c:pt idx="220">
                  <c:v>0.10881563179132676</c:v>
                </c:pt>
                <c:pt idx="221">
                  <c:v>0.10908341088329418</c:v>
                </c:pt>
                <c:pt idx="222">
                  <c:v>0.10935057419605397</c:v>
                </c:pt>
                <c:pt idx="223">
                  <c:v>0.10961712583765001</c:v>
                </c:pt>
                <c:pt idx="224">
                  <c:v>0.10988306987039946</c:v>
                </c:pt>
                <c:pt idx="225">
                  <c:v>0.11014841031160279</c:v>
                </c:pt>
                <c:pt idx="226">
                  <c:v>0.11041315113423969</c:v>
                </c:pt>
                <c:pt idx="227">
                  <c:v>0.11067729626765127</c:v>
                </c:pt>
                <c:pt idx="228">
                  <c:v>0.11094084959820871</c:v>
                </c:pt>
                <c:pt idx="229">
                  <c:v>0.11120381496996884</c:v>
                </c:pt>
                <c:pt idx="230">
                  <c:v>0.11146619618531695</c:v>
                </c:pt>
                <c:pt idx="231">
                  <c:v>0.111727997005597</c:v>
                </c:pt>
                <c:pt idx="232">
                  <c:v>0.11198922115172977</c:v>
                </c:pt>
                <c:pt idx="233">
                  <c:v>0.11224987230481889</c:v>
                </c:pt>
                <c:pt idx="234">
                  <c:v>0.11250995410674547</c:v>
                </c:pt>
                <c:pt idx="235">
                  <c:v>0.11276947016075113</c:v>
                </c:pt>
                <c:pt idx="236">
                  <c:v>0.11302842403201012</c:v>
                </c:pt>
                <c:pt idx="237">
                  <c:v>0.11328681924819041</c:v>
                </c:pt>
                <c:pt idx="238">
                  <c:v>0.11354465930000439</c:v>
                </c:pt>
                <c:pt idx="239">
                  <c:v>0.11380194764174903</c:v>
                </c:pt>
                <c:pt idx="240">
                  <c:v>0.11405868769183605</c:v>
                </c:pt>
                <c:pt idx="241">
                  <c:v>0.11431488283331216</c:v>
                </c:pt>
                <c:pt idx="242">
                  <c:v>0.11457053641436961</c:v>
                </c:pt>
                <c:pt idx="243">
                  <c:v>0.11482565174884736</c:v>
                </c:pt>
                <c:pt idx="244">
                  <c:v>0.115080232116723</c:v>
                </c:pt>
                <c:pt idx="245">
                  <c:v>0.11533428076459561</c:v>
                </c:pt>
                <c:pt idx="246">
                  <c:v>0.11558780090615985</c:v>
                </c:pt>
                <c:pt idx="247">
                  <c:v>0.11584079572267139</c:v>
                </c:pt>
                <c:pt idx="248">
                  <c:v>0.11609326836340396</c:v>
                </c:pt>
                <c:pt idx="249">
                  <c:v>0.11634522194609805</c:v>
                </c:pt>
                <c:pt idx="250">
                  <c:v>0.11659665955740164</c:v>
                </c:pt>
                <c:pt idx="251">
                  <c:v>0.11684758425330305</c:v>
                </c:pt>
                <c:pt idx="252">
                  <c:v>0.11709799905955594</c:v>
                </c:pt>
                <c:pt idx="253">
                  <c:v>0.11734790697209692</c:v>
                </c:pt>
                <c:pt idx="254">
                  <c:v>0.11759731095745568</c:v>
                </c:pt>
                <c:pt idx="255">
                  <c:v>0.11784621395315793</c:v>
                </c:pt>
                <c:pt idx="256">
                  <c:v>0.11809461886812123</c:v>
                </c:pt>
                <c:pt idx="257">
                  <c:v>0.11834252858304392</c:v>
                </c:pt>
                <c:pt idx="258">
                  <c:v>0.1185899459507873</c:v>
                </c:pt>
                <c:pt idx="259">
                  <c:v>0.11883687379675113</c:v>
                </c:pt>
                <c:pt idx="260">
                  <c:v>0.11908331491924271</c:v>
                </c:pt>
                <c:pt idx="261">
                  <c:v>0.11932927208983948</c:v>
                </c:pt>
                <c:pt idx="262">
                  <c:v>0.1195747480537456</c:v>
                </c:pt>
                <c:pt idx="263">
                  <c:v>0.1198197455301422</c:v>
                </c:pt>
                <c:pt idx="264">
                  <c:v>0.12006426721253186</c:v>
                </c:pt>
                <c:pt idx="265">
                  <c:v>0.12030831576907715</c:v>
                </c:pt>
                <c:pt idx="266">
                  <c:v>0.12055189384293349</c:v>
                </c:pt>
                <c:pt idx="267">
                  <c:v>0.12079500405257641</c:v>
                </c:pt>
                <c:pt idx="268">
                  <c:v>0.12103764899212326</c:v>
                </c:pt>
                <c:pt idx="269">
                  <c:v>0.12127983123164962</c:v>
                </c:pt>
                <c:pt idx="270">
                  <c:v>0.12152155331750045</c:v>
                </c:pt>
                <c:pt idx="271">
                  <c:v>0.12176281777259598</c:v>
                </c:pt>
                <c:pt idx="272">
                  <c:v>0.12200362709673267</c:v>
                </c:pt>
                <c:pt idx="273">
                  <c:v>0.12224398376687912</c:v>
                </c:pt>
                <c:pt idx="274">
                  <c:v>0.1224838902374672</c:v>
                </c:pt>
                <c:pt idx="275">
                  <c:v>0.12272334894067835</c:v>
                </c:pt>
                <c:pt idx="276">
                  <c:v>0.12296236228672532</c:v>
                </c:pt>
                <c:pt idx="277">
                  <c:v>0.1232009326641292</c:v>
                </c:pt>
                <c:pt idx="278">
                  <c:v>0.1234390624399921</c:v>
                </c:pt>
                <c:pt idx="279">
                  <c:v>0.1236767539602654</c:v>
                </c:pt>
                <c:pt idx="280">
                  <c:v>0.1239140095500136</c:v>
                </c:pt>
                <c:pt idx="281">
                  <c:v>0.12415083151367411</c:v>
                </c:pt>
                <c:pt idx="282">
                  <c:v>0.12438722213531281</c:v>
                </c:pt>
                <c:pt idx="283">
                  <c:v>0.12462318367887552</c:v>
                </c:pt>
                <c:pt idx="284">
                  <c:v>0.1248587183884356</c:v>
                </c:pt>
                <c:pt idx="285">
                  <c:v>0.1250938284884375</c:v>
                </c:pt>
                <c:pt idx="286">
                  <c:v>0.12532851618393664</c:v>
                </c:pt>
                <c:pt idx="287">
                  <c:v>0.12556278366083543</c:v>
                </c:pt>
                <c:pt idx="288">
                  <c:v>0.12579663308611558</c:v>
                </c:pt>
                <c:pt idx="289">
                  <c:v>0.12603006660806695</c:v>
                </c:pt>
                <c:pt idx="290">
                  <c:v>0.12626308635651268</c:v>
                </c:pt>
                <c:pt idx="291">
                  <c:v>0.12649569444303094</c:v>
                </c:pt>
                <c:pt idx="292">
                  <c:v>0.12672789296117326</c:v>
                </c:pt>
                <c:pt idx="293">
                  <c:v>0.12695968398667948</c:v>
                </c:pt>
                <c:pt idx="294">
                  <c:v>0.12719106957768944</c:v>
                </c:pt>
                <c:pt idx="295">
                  <c:v>0.12742205177495144</c:v>
                </c:pt>
                <c:pt idx="296">
                  <c:v>0.1276526326020275</c:v>
                </c:pt>
                <c:pt idx="297">
                  <c:v>0.12788281406549559</c:v>
                </c:pt>
                <c:pt idx="298">
                  <c:v>0.12811259815514878</c:v>
                </c:pt>
                <c:pt idx="299">
                  <c:v>0.12834198684419126</c:v>
                </c:pt>
                <c:pt idx="300">
                  <c:v>0.1285709820894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B4-4341-A791-D41895535489}"/>
            </c:ext>
          </c:extLst>
        </c:ser>
        <c:ser>
          <c:idx val="2"/>
          <c:order val="2"/>
          <c:tx>
            <c:v>t* at F=0.1</c:v>
          </c:tx>
          <c:spPr>
            <a:ln w="1322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2760454666719321E-3"/>
                  <c:y val="-0.11839841665673556"/>
                </c:manualLayout>
              </c:layout>
              <c:numFmt formatCode="#,##0.00_);\(#,##0.00\)" sourceLinked="0"/>
              <c:spPr>
                <a:noFill/>
                <a:ln w="26443">
                  <a:noFill/>
                </a:ln>
              </c:spPr>
              <c:txPr>
                <a:bodyPr/>
                <a:lstStyle/>
                <a:p>
                  <a:pPr>
                    <a:defRPr sz="13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EB4-4341-A791-D41895535489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EB4-4341-A791-D41895535489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EB4-4341-A791-D41895535489}"/>
                </c:ext>
              </c:extLst>
            </c:dLbl>
            <c:spPr>
              <a:noFill/>
              <a:ln w="264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1.8800000000000014</c:v>
                </c:pt>
                <c:pt idx="1">
                  <c:v>1.880000000000001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62615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38297872340424"/>
              <c:y val="0.8936170212765957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5.5851063829787231E-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62615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15957446808510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22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7424313840120327"/>
          <c:y val="0.2225657239049153"/>
          <c:w val="0.38031914893617019"/>
          <c:h val="0.34397163120567376"/>
        </c:manualLayout>
      </c:layout>
      <c:overlay val="0"/>
      <c:spPr>
        <a:noFill/>
        <a:ln w="26443">
          <a:noFill/>
        </a:ln>
      </c:spPr>
      <c:txPr>
        <a:bodyPr/>
        <a:lstStyle/>
        <a:p>
          <a:pPr>
            <a:defRPr sz="1530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98305084745764"/>
          <c:y val="0.10175438596491228"/>
          <c:w val="0.60381355932203384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50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9.0282423266945677E-295</c:v>
                </c:pt>
                <c:pt idx="34">
                  <c:v>1.3528039009445146E-277</c:v>
                </c:pt>
                <c:pt idx="35">
                  <c:v>1.5890412843434982E-261</c:v>
                </c:pt>
                <c:pt idx="36">
                  <c:v>1.8090624319936848E-246</c:v>
                </c:pt>
                <c:pt idx="37">
                  <c:v>2.4119980399157432E-232</c:v>
                </c:pt>
                <c:pt idx="38">
                  <c:v>4.4610885283393994E-219</c:v>
                </c:pt>
                <c:pt idx="39">
                  <c:v>1.332411531132479E-206</c:v>
                </c:pt>
                <c:pt idx="40">
                  <c:v>7.3682306743956685E-195</c:v>
                </c:pt>
                <c:pt idx="41">
                  <c:v>8.5352116589782275E-184</c:v>
                </c:pt>
                <c:pt idx="42">
                  <c:v>2.3157184892637193E-173</c:v>
                </c:pt>
                <c:pt idx="43">
                  <c:v>1.6283978625606683E-163</c:v>
                </c:pt>
                <c:pt idx="44">
                  <c:v>3.25404012522873E-154</c:v>
                </c:pt>
                <c:pt idx="45">
                  <c:v>2.0095691129454442E-145</c:v>
                </c:pt>
                <c:pt idx="46">
                  <c:v>4.1405950197623507E-137</c:v>
                </c:pt>
                <c:pt idx="47">
                  <c:v>3.0530471596349875E-129</c:v>
                </c:pt>
                <c:pt idx="48">
                  <c:v>8.5903404837468728E-122</c:v>
                </c:pt>
                <c:pt idx="49">
                  <c:v>9.7838833837290831E-115</c:v>
                </c:pt>
                <c:pt idx="50">
                  <c:v>4.7621666341478283E-108</c:v>
                </c:pt>
                <c:pt idx="51">
                  <c:v>1.0413822451409587E-101</c:v>
                </c:pt>
                <c:pt idx="52">
                  <c:v>1.0714626053361191E-95</c:v>
                </c:pt>
                <c:pt idx="53">
                  <c:v>5.4130364245223339E-90</c:v>
                </c:pt>
                <c:pt idx="54">
                  <c:v>1.396897996597018E-84</c:v>
                </c:pt>
                <c:pt idx="55">
                  <c:v>1.9101291589994373E-79</c:v>
                </c:pt>
                <c:pt idx="56">
                  <c:v>1.4319002070983968E-74</c:v>
                </c:pt>
                <c:pt idx="57">
                  <c:v>6.0737282078392031E-70</c:v>
                </c:pt>
                <c:pt idx="58">
                  <c:v>1.5013552818008061E-65</c:v>
                </c:pt>
                <c:pt idx="59">
                  <c:v>2.2229141857169215E-61</c:v>
                </c:pt>
                <c:pt idx="60">
                  <c:v>2.022569808897387E-57</c:v>
                </c:pt>
                <c:pt idx="61">
                  <c:v>1.1583146356546448E-53</c:v>
                </c:pt>
                <c:pt idx="62">
                  <c:v>4.2699356344799677E-50</c:v>
                </c:pt>
                <c:pt idx="63">
                  <c:v>1.0346647518775999E-46</c:v>
                </c:pt>
                <c:pt idx="64">
                  <c:v>1.6807525782351925E-43</c:v>
                </c:pt>
                <c:pt idx="65">
                  <c:v>1.8644480421220974E-40</c:v>
                </c:pt>
                <c:pt idx="66">
                  <c:v>1.4370432345092796E-37</c:v>
                </c:pt>
                <c:pt idx="67">
                  <c:v>7.8224626976996091E-35</c:v>
                </c:pt>
                <c:pt idx="68">
                  <c:v>3.0537662821908433E-32</c:v>
                </c:pt>
                <c:pt idx="69">
                  <c:v>8.6741087029883789E-30</c:v>
                </c:pt>
                <c:pt idx="70">
                  <c:v>1.8173143935742807E-27</c:v>
                </c:pt>
                <c:pt idx="71">
                  <c:v>2.844705288505573E-25</c:v>
                </c:pt>
                <c:pt idx="72">
                  <c:v>3.3676118193196028E-23</c:v>
                </c:pt>
                <c:pt idx="73">
                  <c:v>3.049795631370648E-21</c:v>
                </c:pt>
                <c:pt idx="74">
                  <c:v>2.135995349488312E-19</c:v>
                </c:pt>
                <c:pt idx="75">
                  <c:v>1.1688964010945042E-17</c:v>
                </c:pt>
                <c:pt idx="76">
                  <c:v>5.0469402821234286E-16</c:v>
                </c:pt>
                <c:pt idx="77">
                  <c:v>1.7352707266152353E-14</c:v>
                </c:pt>
                <c:pt idx="78">
                  <c:v>4.7928967073611395E-13</c:v>
                </c:pt>
                <c:pt idx="79">
                  <c:v>1.0723407660547631E-11</c:v>
                </c:pt>
                <c:pt idx="80">
                  <c:v>1.9588583163774308E-10</c:v>
                </c:pt>
                <c:pt idx="81">
                  <c:v>2.9435456014103228E-9</c:v>
                </c:pt>
                <c:pt idx="82">
                  <c:v>3.6647046982426921E-8</c:v>
                </c:pt>
                <c:pt idx="83">
                  <c:v>3.8059323422899268E-7</c:v>
                </c:pt>
                <c:pt idx="84">
                  <c:v>3.3185605503151913E-6</c:v>
                </c:pt>
                <c:pt idx="85">
                  <c:v>2.4444738814441427E-5</c:v>
                </c:pt>
                <c:pt idx="86">
                  <c:v>1.5301137605189949E-4</c:v>
                </c:pt>
                <c:pt idx="87">
                  <c:v>8.1847022592236249E-4</c:v>
                </c:pt>
                <c:pt idx="88">
                  <c:v>3.7614062464851874E-3</c:v>
                </c:pt>
                <c:pt idx="89">
                  <c:v>1.49275497828299E-2</c:v>
                </c:pt>
                <c:pt idx="90">
                  <c:v>5.1409299876373674E-2</c:v>
                </c:pt>
                <c:pt idx="91">
                  <c:v>0.15436196621706869</c:v>
                </c:pt>
                <c:pt idx="92">
                  <c:v>0.40590710182168016</c:v>
                </c:pt>
                <c:pt idx="93">
                  <c:v>0.9387705836872795</c:v>
                </c:pt>
                <c:pt idx="94">
                  <c:v>1.9174250979014653</c:v>
                </c:pt>
                <c:pt idx="95">
                  <c:v>3.4722273644128454</c:v>
                </c:pt>
                <c:pt idx="96">
                  <c:v>5.5958025397261286</c:v>
                </c:pt>
                <c:pt idx="97">
                  <c:v>8.0546630472803713</c:v>
                </c:pt>
                <c:pt idx="98">
                  <c:v>10.391195149193308</c:v>
                </c:pt>
                <c:pt idx="99">
                  <c:v>12.054755431544642</c:v>
                </c:pt>
                <c:pt idx="100">
                  <c:v>12.615662610100797</c:v>
                </c:pt>
                <c:pt idx="101">
                  <c:v>11.946746601198313</c:v>
                </c:pt>
                <c:pt idx="102">
                  <c:v>10.267251472186151</c:v>
                </c:pt>
                <c:pt idx="103">
                  <c:v>8.0306582727672424</c:v>
                </c:pt>
                <c:pt idx="104">
                  <c:v>5.7321918561914531</c:v>
                </c:pt>
                <c:pt idx="105">
                  <c:v>3.7436753160915446</c:v>
                </c:pt>
                <c:pt idx="106">
                  <c:v>2.2427245521534016</c:v>
                </c:pt>
                <c:pt idx="107">
                  <c:v>1.2353942573819088</c:v>
                </c:pt>
                <c:pt idx="108">
                  <c:v>0.62719086345677433</c:v>
                </c:pt>
                <c:pt idx="109">
                  <c:v>0.29412628233637977</c:v>
                </c:pt>
                <c:pt idx="110">
                  <c:v>0.12768735664965519</c:v>
                </c:pt>
                <c:pt idx="111">
                  <c:v>5.1421888450535795E-2</c:v>
                </c:pt>
                <c:pt idx="112">
                  <c:v>1.9248990427686914E-2</c:v>
                </c:pt>
                <c:pt idx="113">
                  <c:v>6.7107415746707538E-3</c:v>
                </c:pt>
                <c:pt idx="114">
                  <c:v>2.1829758745500133E-3</c:v>
                </c:pt>
                <c:pt idx="115">
                  <c:v>6.6378612548034148E-4</c:v>
                </c:pt>
                <c:pt idx="116">
                  <c:v>1.8900186884333691E-4</c:v>
                </c:pt>
                <c:pt idx="117">
                  <c:v>5.0477133886808037E-5</c:v>
                </c:pt>
                <c:pt idx="118">
                  <c:v>1.2665463575804036E-5</c:v>
                </c:pt>
                <c:pt idx="119">
                  <c:v>2.9903958914291922E-6</c:v>
                </c:pt>
                <c:pt idx="120">
                  <c:v>6.6539277019190849E-7</c:v>
                </c:pt>
                <c:pt idx="121">
                  <c:v>1.3973590769524759E-7</c:v>
                </c:pt>
                <c:pt idx="122">
                  <c:v>2.7735521050756961E-8</c:v>
                </c:pt>
                <c:pt idx="123">
                  <c:v>5.210275939977411E-9</c:v>
                </c:pt>
                <c:pt idx="124">
                  <c:v>9.2759765819516211E-10</c:v>
                </c:pt>
                <c:pt idx="125">
                  <c:v>1.5670866531014826E-10</c:v>
                </c:pt>
                <c:pt idx="126">
                  <c:v>2.5153763722325685E-11</c:v>
                </c:pt>
                <c:pt idx="127">
                  <c:v>3.8407373653977382E-12</c:v>
                </c:pt>
                <c:pt idx="128">
                  <c:v>5.5851722648433375E-13</c:v>
                </c:pt>
                <c:pt idx="129">
                  <c:v>7.7439359127455428E-14</c:v>
                </c:pt>
                <c:pt idx="130">
                  <c:v>1.0248678327157599E-14</c:v>
                </c:pt>
                <c:pt idx="131">
                  <c:v>1.2960389086854349E-15</c:v>
                </c:pt>
                <c:pt idx="132">
                  <c:v>1.5676942950256841E-16</c:v>
                </c:pt>
                <c:pt idx="133">
                  <c:v>1.8156555589504781E-17</c:v>
                </c:pt>
                <c:pt idx="134">
                  <c:v>2.0153797012442768E-18</c:v>
                </c:pt>
                <c:pt idx="135">
                  <c:v>2.1460591496590245E-19</c:v>
                </c:pt>
                <c:pt idx="136">
                  <c:v>2.1942488815331438E-20</c:v>
                </c:pt>
                <c:pt idx="137">
                  <c:v>2.1561345096176381E-21</c:v>
                </c:pt>
                <c:pt idx="138">
                  <c:v>2.0379182535056643E-22</c:v>
                </c:pt>
                <c:pt idx="139">
                  <c:v>1.8543127750572474E-23</c:v>
                </c:pt>
                <c:pt idx="140">
                  <c:v>1.6256180419411561E-24</c:v>
                </c:pt>
                <c:pt idx="141">
                  <c:v>1.3741598152873966E-25</c:v>
                </c:pt>
                <c:pt idx="142">
                  <c:v>1.1209169234107159E-26</c:v>
                </c:pt>
                <c:pt idx="143">
                  <c:v>8.8298218390462224E-28</c:v>
                </c:pt>
                <c:pt idx="144">
                  <c:v>6.721847377340312E-29</c:v>
                </c:pt>
                <c:pt idx="145">
                  <c:v>4.9486950273954697E-30</c:v>
                </c:pt>
                <c:pt idx="146">
                  <c:v>3.5257928980388564E-31</c:v>
                </c:pt>
                <c:pt idx="147">
                  <c:v>2.4326384736474525E-32</c:v>
                </c:pt>
                <c:pt idx="148">
                  <c:v>1.6264314061388712E-33</c:v>
                </c:pt>
                <c:pt idx="149">
                  <c:v>1.0544026620271488E-34</c:v>
                </c:pt>
                <c:pt idx="150">
                  <c:v>6.6321999501960908E-36</c:v>
                </c:pt>
                <c:pt idx="151">
                  <c:v>4.0499515054460034E-37</c:v>
                </c:pt>
                <c:pt idx="152">
                  <c:v>2.4023539077341423E-38</c:v>
                </c:pt>
                <c:pt idx="153">
                  <c:v>1.3850527761498208E-39</c:v>
                </c:pt>
                <c:pt idx="154">
                  <c:v>7.7656645486235349E-41</c:v>
                </c:pt>
                <c:pt idx="155">
                  <c:v>4.2365124071325051E-42</c:v>
                </c:pt>
                <c:pt idx="156">
                  <c:v>2.2500100470879264E-43</c:v>
                </c:pt>
                <c:pt idx="157">
                  <c:v>1.1639365164924682E-44</c:v>
                </c:pt>
                <c:pt idx="158">
                  <c:v>5.8675945215980734E-46</c:v>
                </c:pt>
                <c:pt idx="159">
                  <c:v>2.8839551381022657E-47</c:v>
                </c:pt>
                <c:pt idx="160">
                  <c:v>1.3826773874606123E-48</c:v>
                </c:pt>
                <c:pt idx="161">
                  <c:v>6.4693164598875053E-50</c:v>
                </c:pt>
                <c:pt idx="162">
                  <c:v>2.9552713253674302E-51</c:v>
                </c:pt>
                <c:pt idx="163">
                  <c:v>1.3186489331007546E-52</c:v>
                </c:pt>
                <c:pt idx="164">
                  <c:v>5.7496398988352133E-54</c:v>
                </c:pt>
                <c:pt idx="165">
                  <c:v>2.45083442131077E-55</c:v>
                </c:pt>
                <c:pt idx="166">
                  <c:v>1.0217085098203554E-56</c:v>
                </c:pt>
                <c:pt idx="167">
                  <c:v>4.1672864056502577E-58</c:v>
                </c:pt>
                <c:pt idx="168">
                  <c:v>1.663651819107004E-59</c:v>
                </c:pt>
                <c:pt idx="169">
                  <c:v>6.5030893511042708E-61</c:v>
                </c:pt>
                <c:pt idx="170">
                  <c:v>2.4899277339917442E-62</c:v>
                </c:pt>
                <c:pt idx="171">
                  <c:v>9.3416000948618844E-64</c:v>
                </c:pt>
                <c:pt idx="172">
                  <c:v>3.4354007546228182E-65</c:v>
                </c:pt>
                <c:pt idx="173">
                  <c:v>1.2388127969429246E-66</c:v>
                </c:pt>
                <c:pt idx="174">
                  <c:v>4.3818062892695765E-68</c:v>
                </c:pt>
                <c:pt idx="175">
                  <c:v>1.5207701963069412E-69</c:v>
                </c:pt>
                <c:pt idx="176">
                  <c:v>5.1805680552219636E-71</c:v>
                </c:pt>
                <c:pt idx="177">
                  <c:v>1.7327336784966471E-72</c:v>
                </c:pt>
                <c:pt idx="178">
                  <c:v>5.691950029988159E-74</c:v>
                </c:pt>
                <c:pt idx="179">
                  <c:v>1.8369458573034E-75</c:v>
                </c:pt>
                <c:pt idx="180">
                  <c:v>5.8259388160265701E-77</c:v>
                </c:pt>
                <c:pt idx="181">
                  <c:v>1.816331875904117E-78</c:v>
                </c:pt>
                <c:pt idx="182">
                  <c:v>5.5680982591310909E-80</c:v>
                </c:pt>
                <c:pt idx="183">
                  <c:v>1.6788850955806098E-81</c:v>
                </c:pt>
                <c:pt idx="184">
                  <c:v>4.9802924001310425E-83</c:v>
                </c:pt>
                <c:pt idx="185">
                  <c:v>1.4538625291401272E-84</c:v>
                </c:pt>
                <c:pt idx="186">
                  <c:v>4.1777154699302164E-86</c:v>
                </c:pt>
                <c:pt idx="187">
                  <c:v>1.181983355152633E-87</c:v>
                </c:pt>
                <c:pt idx="188">
                  <c:v>3.2934303653624827E-89</c:v>
                </c:pt>
                <c:pt idx="189">
                  <c:v>9.0397326869904926E-91</c:v>
                </c:pt>
                <c:pt idx="190">
                  <c:v>2.4447576119843065E-92</c:v>
                </c:pt>
                <c:pt idx="191">
                  <c:v>6.5161356900441832E-94</c:v>
                </c:pt>
                <c:pt idx="192">
                  <c:v>1.7120537633179812E-95</c:v>
                </c:pt>
                <c:pt idx="193">
                  <c:v>4.4352128697410472E-97</c:v>
                </c:pt>
                <c:pt idx="194">
                  <c:v>1.1331206575913034E-98</c:v>
                </c:pt>
                <c:pt idx="195">
                  <c:v>2.8555866658069862E-100</c:v>
                </c:pt>
                <c:pt idx="196">
                  <c:v>7.100076358663432E-102</c:v>
                </c:pt>
                <c:pt idx="197">
                  <c:v>1.7420808931854717E-103</c:v>
                </c:pt>
                <c:pt idx="198">
                  <c:v>4.2188936399821915E-105</c:v>
                </c:pt>
                <c:pt idx="199">
                  <c:v>1.008647411961787E-106</c:v>
                </c:pt>
                <c:pt idx="200">
                  <c:v>2.381083317071951E-108</c:v>
                </c:pt>
                <c:pt idx="201">
                  <c:v>5.5511941630255074E-110</c:v>
                </c:pt>
                <c:pt idx="202">
                  <c:v>1.2783666362934623E-111</c:v>
                </c:pt>
                <c:pt idx="203">
                  <c:v>2.9084433269927374E-113</c:v>
                </c:pt>
                <c:pt idx="204">
                  <c:v>6.5385189592104943E-115</c:v>
                </c:pt>
                <c:pt idx="205">
                  <c:v>1.4527393378087668E-116</c:v>
                </c:pt>
                <c:pt idx="206">
                  <c:v>3.1905090671427333E-118</c:v>
                </c:pt>
                <c:pt idx="207">
                  <c:v>6.9273839263562168E-120</c:v>
                </c:pt>
                <c:pt idx="208">
                  <c:v>1.4872607826137641E-121</c:v>
                </c:pt>
                <c:pt idx="209">
                  <c:v>3.1577942155303509E-123</c:v>
                </c:pt>
                <c:pt idx="210">
                  <c:v>6.6317516037990569E-125</c:v>
                </c:pt>
                <c:pt idx="211">
                  <c:v>1.3778057606845432E-126</c:v>
                </c:pt>
                <c:pt idx="212">
                  <c:v>2.8322355913547388E-128</c:v>
                </c:pt>
                <c:pt idx="213">
                  <c:v>5.7612598116529674E-130</c:v>
                </c:pt>
                <c:pt idx="214">
                  <c:v>1.1598881301084692E-131</c:v>
                </c:pt>
                <c:pt idx="215">
                  <c:v>2.3114684577071331E-133</c:v>
                </c:pt>
                <c:pt idx="216">
                  <c:v>4.5603121181829625E-135</c:v>
                </c:pt>
                <c:pt idx="217">
                  <c:v>8.9083293305848068E-137</c:v>
                </c:pt>
                <c:pt idx="218">
                  <c:v>1.7232660144846494E-138</c:v>
                </c:pt>
                <c:pt idx="219">
                  <c:v>3.3015731613313077E-140</c:v>
                </c:pt>
                <c:pt idx="220">
                  <c:v>6.2655499043387796E-142</c:v>
                </c:pt>
                <c:pt idx="221">
                  <c:v>1.1779401238279978E-143</c:v>
                </c:pt>
                <c:pt idx="222">
                  <c:v>2.1941588632076014E-145</c:v>
                </c:pt>
                <c:pt idx="223">
                  <c:v>4.0499330369901429E-147</c:v>
                </c:pt>
                <c:pt idx="224">
                  <c:v>7.4082505267775233E-149</c:v>
                </c:pt>
                <c:pt idx="225">
                  <c:v>1.3431474796008922E-150</c:v>
                </c:pt>
                <c:pt idx="226">
                  <c:v>2.4139219300118338E-152</c:v>
                </c:pt>
                <c:pt idx="227">
                  <c:v>4.3009517310347683E-154</c:v>
                </c:pt>
                <c:pt idx="228">
                  <c:v>7.5979637050160332E-156</c:v>
                </c:pt>
                <c:pt idx="229">
                  <c:v>1.3309745840599345E-157</c:v>
                </c:pt>
                <c:pt idx="230">
                  <c:v>2.3122243494185488E-159</c:v>
                </c:pt>
                <c:pt idx="231">
                  <c:v>3.9840499043914533E-161</c:v>
                </c:pt>
                <c:pt idx="232">
                  <c:v>6.8092657309569955E-163</c:v>
                </c:pt>
                <c:pt idx="233">
                  <c:v>1.154521007010618E-164</c:v>
                </c:pt>
                <c:pt idx="234">
                  <c:v>1.9421107622792558E-166</c:v>
                </c:pt>
                <c:pt idx="235">
                  <c:v>3.241608374132737E-168</c:v>
                </c:pt>
                <c:pt idx="236">
                  <c:v>5.3691377416177021E-170</c:v>
                </c:pt>
                <c:pt idx="237">
                  <c:v>8.8256829565600671E-172</c:v>
                </c:pt>
                <c:pt idx="238">
                  <c:v>1.4399038448836576E-173</c:v>
                </c:pt>
                <c:pt idx="239">
                  <c:v>2.3318519420213621E-175</c:v>
                </c:pt>
                <c:pt idx="240">
                  <c:v>3.7487890364771653E-177</c:v>
                </c:pt>
                <c:pt idx="241">
                  <c:v>5.9833326402024398E-179</c:v>
                </c:pt>
                <c:pt idx="242">
                  <c:v>9.4819208798075303E-181</c:v>
                </c:pt>
                <c:pt idx="243">
                  <c:v>1.4920686758342002E-182</c:v>
                </c:pt>
                <c:pt idx="244">
                  <c:v>2.3316225780811966E-184</c:v>
                </c:pt>
                <c:pt idx="245">
                  <c:v>3.6186091447202842E-186</c:v>
                </c:pt>
                <c:pt idx="246">
                  <c:v>5.5779615379700169E-188</c:v>
                </c:pt>
                <c:pt idx="247">
                  <c:v>8.540742110993622E-190</c:v>
                </c:pt>
                <c:pt idx="248">
                  <c:v>1.2990839500283744E-191</c:v>
                </c:pt>
                <c:pt idx="249">
                  <c:v>1.9630666100440936E-193</c:v>
                </c:pt>
                <c:pt idx="250">
                  <c:v>2.947292269768828E-195</c:v>
                </c:pt>
                <c:pt idx="251">
                  <c:v>4.3967859080310273E-197</c:v>
                </c:pt>
                <c:pt idx="252">
                  <c:v>6.5178511842234896E-199</c:v>
                </c:pt>
                <c:pt idx="253">
                  <c:v>9.6020310970077663E-201</c:v>
                </c:pt>
                <c:pt idx="254">
                  <c:v>1.4058641256596402E-202</c:v>
                </c:pt>
                <c:pt idx="255">
                  <c:v>2.0458636538092304E-204</c:v>
                </c:pt>
                <c:pt idx="256">
                  <c:v>2.9593351565048434E-206</c:v>
                </c:pt>
                <c:pt idx="257">
                  <c:v>4.2552619232851884E-208</c:v>
                </c:pt>
                <c:pt idx="258">
                  <c:v>6.0827951756515791E-210</c:v>
                </c:pt>
                <c:pt idx="259">
                  <c:v>8.644790048737951E-212</c:v>
                </c:pt>
                <c:pt idx="260">
                  <c:v>1.2215443071753843E-213</c:v>
                </c:pt>
                <c:pt idx="261">
                  <c:v>1.7163119323250551E-215</c:v>
                </c:pt>
                <c:pt idx="262">
                  <c:v>2.3979698190075562E-217</c:v>
                </c:pt>
                <c:pt idx="263">
                  <c:v>3.3318046956245171E-219</c:v>
                </c:pt>
                <c:pt idx="264">
                  <c:v>4.603955408623548E-221</c:v>
                </c:pt>
                <c:pt idx="265">
                  <c:v>6.3274020985696353E-223</c:v>
                </c:pt>
                <c:pt idx="266">
                  <c:v>8.6494622944930863E-225</c:v>
                </c:pt>
                <c:pt idx="267">
                  <c:v>1.1761110599424093E-226</c:v>
                </c:pt>
                <c:pt idx="268">
                  <c:v>1.5908488354736025E-228</c:v>
                </c:pt>
                <c:pt idx="269">
                  <c:v>2.1407022944235659E-230</c:v>
                </c:pt>
                <c:pt idx="270">
                  <c:v>2.8658632372114249E-232</c:v>
                </c:pt>
                <c:pt idx="271">
                  <c:v>3.8172548208904651E-234</c:v>
                </c:pt>
                <c:pt idx="272">
                  <c:v>5.0590347334871754E-236</c:v>
                </c:pt>
                <c:pt idx="273">
                  <c:v>6.6715838071989593E-238</c:v>
                </c:pt>
                <c:pt idx="274">
                  <c:v>8.7550496769583821E-240</c:v>
                </c:pt>
                <c:pt idx="275">
                  <c:v>1.1433519370352685E-241</c:v>
                </c:pt>
                <c:pt idx="276">
                  <c:v>1.4859897879916031E-243</c:v>
                </c:pt>
                <c:pt idx="277">
                  <c:v>1.9221571428618613E-245</c:v>
                </c:pt>
                <c:pt idx="278">
                  <c:v>2.4746933863847353E-247</c:v>
                </c:pt>
                <c:pt idx="279">
                  <c:v>3.171285194449836E-249</c:v>
                </c:pt>
                <c:pt idx="280">
                  <c:v>4.0453139740387039E-251</c:v>
                </c:pt>
                <c:pt idx="281">
                  <c:v>5.1368103461327253E-253</c:v>
                </c:pt>
                <c:pt idx="282">
                  <c:v>6.4935205306937693E-255</c:v>
                </c:pt>
                <c:pt idx="283">
                  <c:v>8.1720877947058765E-257</c:v>
                </c:pt>
                <c:pt idx="284">
                  <c:v>1.0239349963770418E-258</c:v>
                </c:pt>
                <c:pt idx="285">
                  <c:v>1.2773751346699441E-260</c:v>
                </c:pt>
                <c:pt idx="286">
                  <c:v>1.5866864264506651E-262</c:v>
                </c:pt>
                <c:pt idx="287">
                  <c:v>1.9625011708227674E-264</c:v>
                </c:pt>
                <c:pt idx="288">
                  <c:v>2.4170978489173916E-266</c:v>
                </c:pt>
                <c:pt idx="289">
                  <c:v>2.9645793626057636E-268</c:v>
                </c:pt>
                <c:pt idx="290">
                  <c:v>3.6210561692377492E-270</c:v>
                </c:pt>
                <c:pt idx="291">
                  <c:v>4.4048315506050442E-272</c:v>
                </c:pt>
                <c:pt idx="292">
                  <c:v>5.3365856985928917E-274</c:v>
                </c:pt>
                <c:pt idx="293">
                  <c:v>6.4395547357476345E-276</c:v>
                </c:pt>
                <c:pt idx="294">
                  <c:v>7.7397002315649713E-278</c:v>
                </c:pt>
                <c:pt idx="295">
                  <c:v>9.2658642423123453E-280</c:v>
                </c:pt>
                <c:pt idx="296">
                  <c:v>1.1049904413107791E-281</c:v>
                </c:pt>
                <c:pt idx="297">
                  <c:v>1.3126803256716703E-283</c:v>
                </c:pt>
                <c:pt idx="298">
                  <c:v>1.553474538591521E-285</c:v>
                </c:pt>
                <c:pt idx="299">
                  <c:v>1.8315156247574606E-287</c:v>
                </c:pt>
                <c:pt idx="300">
                  <c:v>2.1512695808315238E-2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7520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50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.5141211633472881E-297</c:v>
                </c:pt>
                <c:pt idx="34">
                  <c:v>6.7640195047225791E-280</c:v>
                </c:pt>
                <c:pt idx="35">
                  <c:v>7.9452064217174994E-264</c:v>
                </c:pt>
                <c:pt idx="36">
                  <c:v>9.0453121599684481E-249</c:v>
                </c:pt>
                <c:pt idx="37">
                  <c:v>1.2059990199578909E-234</c:v>
                </c:pt>
                <c:pt idx="38">
                  <c:v>2.2305442641699425E-221</c:v>
                </c:pt>
                <c:pt idx="39">
                  <c:v>6.662057655666862E-209</c:v>
                </c:pt>
                <c:pt idx="40">
                  <c:v>3.6841153372111619E-197</c:v>
                </c:pt>
                <c:pt idx="41">
                  <c:v>4.2676058295628E-186</c:v>
                </c:pt>
                <c:pt idx="42">
                  <c:v>1.1578592447172128E-175</c:v>
                </c:pt>
                <c:pt idx="43">
                  <c:v>8.1419893151190678E-166</c:v>
                </c:pt>
                <c:pt idx="44">
                  <c:v>1.6270200642427643E-156</c:v>
                </c:pt>
                <c:pt idx="45">
                  <c:v>1.0047845597267631E-147</c:v>
                </c:pt>
                <c:pt idx="46">
                  <c:v>2.0702975299768686E-139</c:v>
                </c:pt>
                <c:pt idx="47">
                  <c:v>1.5265236212234456E-131</c:v>
                </c:pt>
                <c:pt idx="48">
                  <c:v>4.2951705471781601E-124</c:v>
                </c:pt>
                <c:pt idx="49">
                  <c:v>4.8919425508986243E-117</c:v>
                </c:pt>
                <c:pt idx="50">
                  <c:v>2.3810842954623273E-110</c:v>
                </c:pt>
                <c:pt idx="51">
                  <c:v>5.2069159878724111E-104</c:v>
                </c:pt>
                <c:pt idx="52">
                  <c:v>5.357323440507814E-98</c:v>
                </c:pt>
                <c:pt idx="53">
                  <c:v>2.7065289268976365E-92</c:v>
                </c:pt>
                <c:pt idx="54">
                  <c:v>6.9845441134564881E-87</c:v>
                </c:pt>
                <c:pt idx="55">
                  <c:v>9.5507854853381602E-82</c:v>
                </c:pt>
                <c:pt idx="56">
                  <c:v>7.1596920498047936E-77</c:v>
                </c:pt>
                <c:pt idx="57">
                  <c:v>3.0370072958504572E-72</c:v>
                </c:pt>
                <c:pt idx="58">
                  <c:v>7.5073837961440138E-68</c:v>
                </c:pt>
                <c:pt idx="59">
                  <c:v>1.1116072344605132E-63</c:v>
                </c:pt>
                <c:pt idx="60">
                  <c:v>1.0115072108814263E-59</c:v>
                </c:pt>
                <c:pt idx="61">
                  <c:v>5.793595970388559E-56</c:v>
                </c:pt>
                <c:pt idx="62">
                  <c:v>2.1361263341548518E-52</c:v>
                </c:pt>
                <c:pt idx="63">
                  <c:v>5.1775948535393992E-49</c:v>
                </c:pt>
                <c:pt idx="64">
                  <c:v>8.4141138097888974E-46</c:v>
                </c:pt>
                <c:pt idx="65">
                  <c:v>9.3390580873114614E-43</c:v>
                </c:pt>
                <c:pt idx="66">
                  <c:v>7.2038774708443264E-40</c:v>
                </c:pt>
                <c:pt idx="67">
                  <c:v>3.9256204424931991E-37</c:v>
                </c:pt>
                <c:pt idx="68">
                  <c:v>1.5347199928867661E-34</c:v>
                </c:pt>
                <c:pt idx="69">
                  <c:v>4.3676703828340152E-32</c:v>
                </c:pt>
                <c:pt idx="70">
                  <c:v>9.1736192152146951E-30</c:v>
                </c:pt>
                <c:pt idx="71">
                  <c:v>1.4406128354358739E-27</c:v>
                </c:pt>
                <c:pt idx="72">
                  <c:v>1.7124355644566894E-25</c:v>
                </c:pt>
                <c:pt idx="73">
                  <c:v>1.5588602304264904E-23</c:v>
                </c:pt>
                <c:pt idx="74">
                  <c:v>1.0988352552052752E-21</c:v>
                </c:pt>
                <c:pt idx="75">
                  <c:v>6.0611652984674702E-20</c:v>
                </c:pt>
                <c:pt idx="76">
                  <c:v>2.6425266141011165E-18</c:v>
                </c:pt>
                <c:pt idx="77">
                  <c:v>9.192953308592467E-17</c:v>
                </c:pt>
                <c:pt idx="78">
                  <c:v>2.5751414230972588E-15</c:v>
                </c:pt>
                <c:pt idx="79">
                  <c:v>5.8588628079516031E-14</c:v>
                </c:pt>
                <c:pt idx="80">
                  <c:v>1.0916348245709704E-12</c:v>
                </c:pt>
                <c:pt idx="81">
                  <c:v>1.6788791989811314E-11</c:v>
                </c:pt>
                <c:pt idx="82">
                  <c:v>2.1474175490899768E-10</c:v>
                </c:pt>
                <c:pt idx="83">
                  <c:v>2.3009431609660975E-9</c:v>
                </c:pt>
                <c:pt idx="84">
                  <c:v>2.0796712083687036E-8</c:v>
                </c:pt>
                <c:pt idx="85">
                  <c:v>1.5961320890747023E-7</c:v>
                </c:pt>
                <c:pt idx="86">
                  <c:v>1.0468937832391757E-6</c:v>
                </c:pt>
                <c:pt idx="87">
                  <c:v>5.9043017931104899E-6</c:v>
                </c:pt>
                <c:pt idx="88">
                  <c:v>2.880368415514826E-5</c:v>
                </c:pt>
                <c:pt idx="89">
                  <c:v>1.2224846430172379E-4</c:v>
                </c:pt>
                <c:pt idx="90">
                  <c:v>4.5393271259774193E-4</c:v>
                </c:pt>
                <c:pt idx="91">
                  <c:v>1.4827890430649546E-3</c:v>
                </c:pt>
                <c:pt idx="92">
                  <c:v>4.284134383258701E-3</c:v>
                </c:pt>
                <c:pt idx="93">
                  <c:v>1.1007522810803506E-2</c:v>
                </c:pt>
                <c:pt idx="94">
                  <c:v>2.5288501218747244E-2</c:v>
                </c:pt>
                <c:pt idx="95">
                  <c:v>5.2236763530318822E-2</c:v>
                </c:pt>
                <c:pt idx="96">
                  <c:v>9.7576913051013736E-2</c:v>
                </c:pt>
                <c:pt idx="97">
                  <c:v>0.16582924098604629</c:v>
                </c:pt>
                <c:pt idx="98">
                  <c:v>0.25805853196841477</c:v>
                </c:pt>
                <c:pt idx="99">
                  <c:v>0.37028828487210463</c:v>
                </c:pt>
                <c:pt idx="100">
                  <c:v>0.49364037508033193</c:v>
                </c:pt>
                <c:pt idx="101">
                  <c:v>0.61645242113682763</c:v>
                </c:pt>
                <c:pt idx="102">
                  <c:v>0.72752241150375008</c:v>
                </c:pt>
                <c:pt idx="103">
                  <c:v>0.81901196022851708</c:v>
                </c:pt>
                <c:pt idx="104">
                  <c:v>0.8878262108733106</c:v>
                </c:pt>
                <c:pt idx="105">
                  <c:v>0.93520554673472567</c:v>
                </c:pt>
                <c:pt idx="106">
                  <c:v>0.96513754607595048</c:v>
                </c:pt>
                <c:pt idx="107">
                  <c:v>0.98252814012362699</c:v>
                </c:pt>
                <c:pt idx="108">
                  <c:v>0.99184106572782038</c:v>
                </c:pt>
                <c:pt idx="109">
                  <c:v>0.99644765145678615</c:v>
                </c:pt>
                <c:pt idx="110">
                  <c:v>0.99855671965171633</c:v>
                </c:pt>
                <c:pt idx="111">
                  <c:v>0.99945226587721725</c:v>
                </c:pt>
                <c:pt idx="112">
                  <c:v>0.99980562027160835</c:v>
                </c:pt>
                <c:pt idx="113">
                  <c:v>0.99993541893162019</c:v>
                </c:pt>
                <c:pt idx="114">
                  <c:v>0.99997988751886624</c:v>
                </c:pt>
                <c:pt idx="115">
                  <c:v>0.99999412132886634</c:v>
                </c:pt>
                <c:pt idx="116">
                  <c:v>0.999998385268838</c:v>
                </c:pt>
                <c:pt idx="117">
                  <c:v>0.99999958266385169</c:v>
                </c:pt>
                <c:pt idx="118">
                  <c:v>0.999999898376839</c:v>
                </c:pt>
                <c:pt idx="119">
                  <c:v>0.99999997665613638</c:v>
                </c:pt>
                <c:pt idx="120">
                  <c:v>0.99999999493507974</c:v>
                </c:pt>
                <c:pt idx="121">
                  <c:v>0.99999999896072311</c:v>
                </c:pt>
                <c:pt idx="122">
                  <c:v>0.9999999997980803</c:v>
                </c:pt>
                <c:pt idx="123">
                  <c:v>0.99999999996280931</c:v>
                </c:pt>
                <c:pt idx="124">
                  <c:v>0.99999999999349864</c:v>
                </c:pt>
                <c:pt idx="125">
                  <c:v>0.9999999999989202</c:v>
                </c:pt>
                <c:pt idx="126">
                  <c:v>0.99999999999982947</c:v>
                </c:pt>
                <c:pt idx="127">
                  <c:v>0.99999999999997446</c:v>
                </c:pt>
                <c:pt idx="128">
                  <c:v>0.99999999999999645</c:v>
                </c:pt>
                <c:pt idx="129">
                  <c:v>0.99999999999999967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4A-4024-AF4F-7D9BF7729F94}"/>
            </c:ext>
          </c:extLst>
        </c:ser>
        <c:ser>
          <c:idx val="2"/>
          <c:order val="2"/>
          <c:tx>
            <c:v>t* at F=0.1</c:v>
          </c:tx>
          <c:spPr>
            <a:ln w="13169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0084127476004454E-3"/>
                  <c:y val="-0.1146872554453926"/>
                </c:manualLayout>
              </c:layout>
              <c:numFmt formatCode="#,##0.00_);\(#,##0.00\)" sourceLinked="0"/>
              <c:spPr>
                <a:noFill/>
                <a:ln w="26337">
                  <a:noFill/>
                </a:ln>
              </c:spPr>
              <c:txPr>
                <a:bodyPr/>
                <a:lstStyle/>
                <a:p>
                  <a:pPr>
                    <a:defRPr sz="155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44A-4024-AF4F-7D9BF7729F94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A-4024-AF4F-7D9BF7729F9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4A-4024-AF4F-7D9BF7729F94}"/>
                </c:ext>
              </c:extLst>
            </c:dLbl>
            <c:spPr>
              <a:noFill/>
              <a:ln w="2633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96000000000000063</c:v>
                </c:pt>
                <c:pt idx="1">
                  <c:v>0.96000000000000063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97520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9152542372881358"/>
              <c:y val="0.84210526315789469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7520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16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6337">
          <a:noFill/>
        </a:ln>
      </c:spPr>
      <c:txPr>
        <a:bodyPr/>
        <a:lstStyle/>
        <a:p>
          <a:pPr>
            <a:defRPr sz="152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5734597156398"/>
          <c:y val="9.6885813148788927E-2"/>
          <c:w val="0.63033175355450233"/>
          <c:h val="0.591695501730103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013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8.8562141121618765E-77</c:v>
                </c:pt>
                <c:pt idx="2">
                  <c:v>3.0239224849774402E-62</c:v>
                </c:pt>
                <c:pt idx="3">
                  <c:v>7.7964178488602743E-54</c:v>
                </c:pt>
                <c:pt idx="4">
                  <c:v>6.2624743477490226E-48</c:v>
                </c:pt>
                <c:pt idx="5">
                  <c:v>2.1290671364111798E-43</c:v>
                </c:pt>
                <c:pt idx="6">
                  <c:v>9.7931672545456808E-40</c:v>
                </c:pt>
                <c:pt idx="7">
                  <c:v>1.1328401235629061E-36</c:v>
                </c:pt>
                <c:pt idx="8">
                  <c:v>4.7711907923904931E-34</c:v>
                </c:pt>
                <c:pt idx="9">
                  <c:v>9.2886616313455361E-32</c:v>
                </c:pt>
                <c:pt idx="10">
                  <c:v>9.8383651913938529E-30</c:v>
                </c:pt>
                <c:pt idx="11">
                  <c:v>6.3682084538885749E-28</c:v>
                </c:pt>
                <c:pt idx="12">
                  <c:v>2.7447924697641589E-26</c:v>
                </c:pt>
                <c:pt idx="13">
                  <c:v>8.4082473547035889E-25</c:v>
                </c:pt>
                <c:pt idx="14">
                  <c:v>1.9257846626675169E-23</c:v>
                </c:pt>
                <c:pt idx="15">
                  <c:v>3.4328784638160738E-22</c:v>
                </c:pt>
                <c:pt idx="16">
                  <c:v>4.9194737050795654E-21</c:v>
                </c:pt>
                <c:pt idx="17">
                  <c:v>5.8195499482935369E-20</c:v>
                </c:pt>
                <c:pt idx="18">
                  <c:v>5.8089516486091447E-19</c:v>
                </c:pt>
                <c:pt idx="19">
                  <c:v>4.9833824369786558E-18</c:v>
                </c:pt>
                <c:pt idx="20">
                  <c:v>3.7318168144437377E-17</c:v>
                </c:pt>
                <c:pt idx="21">
                  <c:v>2.472001503972583E-16</c:v>
                </c:pt>
                <c:pt idx="22">
                  <c:v>1.4651004711600925E-15</c:v>
                </c:pt>
                <c:pt idx="23">
                  <c:v>7.8464420505813457E-15</c:v>
                </c:pt>
                <c:pt idx="24">
                  <c:v>3.8301202540040118E-14</c:v>
                </c:pt>
                <c:pt idx="25">
                  <c:v>1.7170176116942051E-13</c:v>
                </c:pt>
                <c:pt idx="26">
                  <c:v>7.1164128383009146E-13</c:v>
                </c:pt>
                <c:pt idx="27">
                  <c:v>2.7431167166699728E-12</c:v>
                </c:pt>
                <c:pt idx="28">
                  <c:v>9.8858982861851434E-12</c:v>
                </c:pt>
                <c:pt idx="29">
                  <c:v>3.3467807173949649E-11</c:v>
                </c:pt>
                <c:pt idx="30">
                  <c:v>1.0688569891142192E-10</c:v>
                </c:pt>
                <c:pt idx="31">
                  <c:v>3.2326142052555271E-10</c:v>
                </c:pt>
                <c:pt idx="32">
                  <c:v>9.2903607000522737E-10</c:v>
                </c:pt>
                <c:pt idx="33">
                  <c:v>2.5451855638533428E-9</c:v>
                </c:pt>
                <c:pt idx="34">
                  <c:v>6.6658585149764139E-9</c:v>
                </c:pt>
                <c:pt idx="35">
                  <c:v>1.6733087749106081E-8</c:v>
                </c:pt>
                <c:pt idx="36">
                  <c:v>4.0356845483022195E-8</c:v>
                </c:pt>
                <c:pt idx="37">
                  <c:v>9.3719920761626346E-8</c:v>
                </c:pt>
                <c:pt idx="38">
                  <c:v>2.0998894262935677E-7</c:v>
                </c:pt>
                <c:pt idx="39">
                  <c:v>4.5479815673056126E-7</c:v>
                </c:pt>
                <c:pt idx="40">
                  <c:v>9.5377357468001154E-7</c:v>
                </c:pt>
                <c:pt idx="41">
                  <c:v>1.9398468722330262E-6</c:v>
                </c:pt>
                <c:pt idx="42">
                  <c:v>3.8320084510509958E-6</c:v>
                </c:pt>
                <c:pt idx="43">
                  <c:v>7.3623813882612011E-6</c:v>
                </c:pt>
                <c:pt idx="44">
                  <c:v>1.3775199416140689E-5</c:v>
                </c:pt>
                <c:pt idx="45">
                  <c:v>2.5129432490602053E-5</c:v>
                </c:pt>
                <c:pt idx="46">
                  <c:v>4.4746185352858301E-5</c:v>
                </c:pt>
                <c:pt idx="47">
                  <c:v>7.7852051773369811E-5</c:v>
                </c:pt>
                <c:pt idx="48">
                  <c:v>1.3247941887244619E-4</c:v>
                </c:pt>
                <c:pt idx="49">
                  <c:v>2.2069295178619755E-4</c:v>
                </c:pt>
                <c:pt idx="50">
                  <c:v>3.6021642652022404E-4</c:v>
                </c:pt>
                <c:pt idx="51">
                  <c:v>5.7653368783534354E-4</c:v>
                </c:pt>
                <c:pt idx="52">
                  <c:v>9.0552961284850878E-4</c:v>
                </c:pt>
                <c:pt idx="53">
                  <c:v>1.3967194748161608E-3</c:v>
                </c:pt>
                <c:pt idx="54">
                  <c:v>2.1170863332845373E-3</c:v>
                </c:pt>
                <c:pt idx="55">
                  <c:v>3.1555050645089957E-3</c:v>
                </c:pt>
                <c:pt idx="56">
                  <c:v>4.627678491600346E-3</c:v>
                </c:pt>
                <c:pt idx="57">
                  <c:v>6.6814472249245322E-3</c:v>
                </c:pt>
                <c:pt idx="58">
                  <c:v>9.5022632531160389E-3</c:v>
                </c:pt>
                <c:pt idx="59">
                  <c:v>1.3318542563996063E-2</c:v>
                </c:pt>
                <c:pt idx="60">
                  <c:v>1.8406540060105666E-2</c:v>
                </c:pt>
                <c:pt idx="61">
                  <c:v>2.5094327764481276E-2</c:v>
                </c:pt>
                <c:pt idx="62">
                  <c:v>3.3764412318899879E-2</c:v>
                </c:pt>
                <c:pt idx="63">
                  <c:v>4.4854507441065394E-2</c:v>
                </c:pt>
                <c:pt idx="64">
                  <c:v>5.8855987794564558E-2</c:v>
                </c:pt>
                <c:pt idx="65">
                  <c:v>7.6309597405738325E-2</c:v>
                </c:pt>
                <c:pt idx="66">
                  <c:v>9.779807070690523E-2</c:v>
                </c:pt>
                <c:pt idx="67">
                  <c:v>0.12393544693101886</c:v>
                </c:pt>
                <c:pt idx="68">
                  <c:v>0.15535301512703539</c:v>
                </c:pt>
                <c:pt idx="69">
                  <c:v>0.19268201045899866</c:v>
                </c:pt>
                <c:pt idx="70">
                  <c:v>0.23653338270243696</c:v>
                </c:pt>
                <c:pt idx="71">
                  <c:v>0.28747516262977274</c:v>
                </c:pt>
                <c:pt idx="72">
                  <c:v>0.34600814748147229</c:v>
                </c:pt>
                <c:pt idx="73">
                  <c:v>0.41254079873134791</c:v>
                </c:pt>
                <c:pt idx="74">
                  <c:v>0.48736438037510776</c:v>
                </c:pt>
                <c:pt idx="75">
                  <c:v>0.57062945235206497</c:v>
                </c:pt>
                <c:pt idx="76">
                  <c:v>0.66232486265720925</c:v>
                </c:pt>
                <c:pt idx="77">
                  <c:v>0.76226034806389387</c:v>
                </c:pt>
                <c:pt idx="78">
                  <c:v>0.87005375615011304</c:v>
                </c:pt>
                <c:pt idx="79">
                  <c:v>0.98512374380715606</c:v>
                </c:pt>
                <c:pt idx="80">
                  <c:v>1.1066885970397753</c:v>
                </c:pt>
                <c:pt idx="81">
                  <c:v>1.233771564694834</c:v>
                </c:pt>
                <c:pt idx="82">
                  <c:v>1.3652128186655494</c:v>
                </c:pt>
                <c:pt idx="83">
                  <c:v>1.4996878608380702</c:v>
                </c:pt>
                <c:pt idx="84">
                  <c:v>1.6357319090331703</c:v>
                </c:pt>
                <c:pt idx="85">
                  <c:v>1.7717695264991866</c:v>
                </c:pt>
                <c:pt idx="86">
                  <c:v>1.9061485267117915</c:v>
                </c:pt>
                <c:pt idx="87">
                  <c:v>2.0371769995148528</c:v>
                </c:pt>
                <c:pt idx="88">
                  <c:v>2.1631621750731309</c:v>
                </c:pt>
                <c:pt idx="89">
                  <c:v>2.2824497742172785</c:v>
                </c:pt>
                <c:pt idx="90">
                  <c:v>2.3934624893104841</c:v>
                </c:pt>
                <c:pt idx="91">
                  <c:v>2.4947362968481666</c:v>
                </c:pt>
                <c:pt idx="92">
                  <c:v>2.5849534163635739</c:v>
                </c:pt>
                <c:pt idx="93">
                  <c:v>2.6629708917680666</c:v>
                </c:pt>
                <c:pt idx="94">
                  <c:v>2.7278439707595923</c:v>
                </c:pt>
                <c:pt idx="95">
                  <c:v>2.7788436837347521</c:v>
                </c:pt>
                <c:pt idx="96">
                  <c:v>2.8154682634613319</c:v>
                </c:pt>
                <c:pt idx="97">
                  <c:v>2.8374482884643277</c:v>
                </c:pt>
                <c:pt idx="98">
                  <c:v>2.8447456653125855</c:v>
                </c:pt>
                <c:pt idx="99">
                  <c:v>2.8375467778026269</c:v>
                </c:pt>
                <c:pt idx="100">
                  <c:v>2.816250316259532</c:v>
                </c:pt>
                <c:pt idx="101">
                  <c:v>2.7814504517305592</c:v>
                </c:pt>
                <c:pt idx="102">
                  <c:v>2.7339161338499771</c:v>
                </c:pt>
                <c:pt idx="103">
                  <c:v>2.6745673659108187</c:v>
                </c:pt>
                <c:pt idx="104">
                  <c:v>2.6044493465359646</c:v>
                </c:pt>
                <c:pt idx="105">
                  <c:v>2.5247053664503114</c:v>
                </c:pt>
                <c:pt idx="106">
                  <c:v>2.4365493148589965</c:v>
                </c:pt>
                <c:pt idx="107">
                  <c:v>2.3412385876121311</c:v>
                </c:pt>
                <c:pt idx="108">
                  <c:v>2.2400481042158051</c:v>
                </c:pt>
                <c:pt idx="109">
                  <c:v>2.1342460387624751</c:v>
                </c:pt>
                <c:pt idx="110">
                  <c:v>2.0250717569759025</c:v>
                </c:pt>
                <c:pt idx="111">
                  <c:v>1.9137163335306431</c:v>
                </c:pt>
                <c:pt idx="112">
                  <c:v>1.801305905856688</c:v>
                </c:pt>
                <c:pt idx="113">
                  <c:v>1.6888880073475647</c:v>
                </c:pt>
                <c:pt idx="114">
                  <c:v>1.577420918031351</c:v>
                </c:pt>
                <c:pt idx="115">
                  <c:v>1.4677659772546701</c:v>
                </c:pt>
                <c:pt idx="116">
                  <c:v>1.3606827228161846</c:v>
                </c:pt>
                <c:pt idx="117">
                  <c:v>1.256826655473231</c:v>
                </c:pt>
                <c:pt idx="118">
                  <c:v>1.1567493772736726</c:v>
                </c:pt>
                <c:pt idx="119">
                  <c:v>1.0609008164984286</c:v>
                </c:pt>
                <c:pt idx="120">
                  <c:v>0.96963323034504501</c:v>
                </c:pt>
                <c:pt idx="121">
                  <c:v>0.88320666760715594</c:v>
                </c:pt>
                <c:pt idx="122">
                  <c:v>0.80179557595982032</c:v>
                </c:pt>
                <c:pt idx="123">
                  <c:v>0.72549625030087161</c:v>
                </c:pt>
                <c:pt idx="124">
                  <c:v>0.65433483808352455</c:v>
                </c:pt>
                <c:pt idx="125">
                  <c:v>0.58827564286661249</c:v>
                </c:pt>
                <c:pt idx="126">
                  <c:v>0.52722949664352081</c:v>
                </c:pt>
                <c:pt idx="127">
                  <c:v>0.47106200326266529</c:v>
                </c:pt>
                <c:pt idx="128">
                  <c:v>0.41960148797438185</c:v>
                </c:pt>
                <c:pt idx="129">
                  <c:v>0.37264652059150366</c:v>
                </c:pt>
                <c:pt idx="130">
                  <c:v>0.3299729109139643</c:v>
                </c:pt>
                <c:pt idx="131">
                  <c:v>0.29134010414349071</c:v>
                </c:pt>
                <c:pt idx="132">
                  <c:v>0.25649693041859306</c:v>
                </c:pt>
                <c:pt idx="133">
                  <c:v>0.22518668594543687</c:v>
                </c:pt>
                <c:pt idx="134">
                  <c:v>0.1971515432763459</c:v>
                </c:pt>
                <c:pt idx="135">
                  <c:v>0.17213630503558422</c:v>
                </c:pt>
                <c:pt idx="136">
                  <c:v>0.14989152887861931</c:v>
                </c:pt>
                <c:pt idx="137">
                  <c:v>0.13017606186227101</c:v>
                </c:pt>
                <c:pt idx="138">
                  <c:v>0.11275902993949682</c:v>
                </c:pt>
                <c:pt idx="139">
                  <c:v>9.7421333265492599E-2</c:v>
                </c:pt>
                <c:pt idx="140">
                  <c:v>8.3956700733332792E-2</c:v>
                </c:pt>
                <c:pt idx="141">
                  <c:v>7.2172357982109053E-2</c:v>
                </c:pt>
                <c:pt idx="142">
                  <c:v>6.1889362371568356E-2</c:v>
                </c:pt>
                <c:pt idx="143">
                  <c:v>5.2942656413971875E-2</c:v>
                </c:pt>
                <c:pt idx="144">
                  <c:v>4.5180888193866918E-2</c:v>
                </c:pt>
                <c:pt idx="145">
                  <c:v>3.8466043659051201E-2</c:v>
                </c:pt>
                <c:pt idx="146">
                  <c:v>3.2672931568919802E-2</c:v>
                </c:pt>
                <c:pt idx="147">
                  <c:v>2.768855754372675E-2</c:v>
                </c:pt>
                <c:pt idx="148">
                  <c:v>2.3411419240719863E-2</c:v>
                </c:pt>
                <c:pt idx="149">
                  <c:v>1.9750750328768954E-2</c:v>
                </c:pt>
                <c:pt idx="150">
                  <c:v>1.6625736749918778E-2</c:v>
                </c:pt>
                <c:pt idx="151">
                  <c:v>1.3964724824651407E-2</c:v>
                </c:pt>
                <c:pt idx="152">
                  <c:v>1.170443713357658E-2</c:v>
                </c:pt>
                <c:pt idx="153">
                  <c:v>9.7892088268344245E-3</c:v>
                </c:pt>
                <c:pt idx="154">
                  <c:v>8.1702540911469546E-3</c:v>
                </c:pt>
                <c:pt idx="155">
                  <c:v>6.8049699462446279E-3</c:v>
                </c:pt>
                <c:pt idx="156">
                  <c:v>5.6562823390755197E-3</c:v>
                </c:pt>
                <c:pt idx="157">
                  <c:v>4.6920376389241727E-3</c:v>
                </c:pt>
                <c:pt idx="158">
                  <c:v>3.8844410863371377E-3</c:v>
                </c:pt>
                <c:pt idx="159">
                  <c:v>3.2095424865179376E-3</c:v>
                </c:pt>
                <c:pt idx="160">
                  <c:v>2.6467684342656502E-3</c:v>
                </c:pt>
                <c:pt idx="161">
                  <c:v>2.1784995823628194E-3</c:v>
                </c:pt>
                <c:pt idx="162">
                  <c:v>1.789690888613337E-3</c:v>
                </c:pt>
                <c:pt idx="163">
                  <c:v>1.4675323696491586E-3</c:v>
                </c:pt>
                <c:pt idx="164">
                  <c:v>1.2011476250822148E-3</c:v>
                </c:pt>
                <c:pt idx="165">
                  <c:v>9.8132724865176795E-4</c:v>
                </c:pt>
                <c:pt idx="166">
                  <c:v>8.0029419120984365E-4</c:v>
                </c:pt>
                <c:pt idx="167">
                  <c:v>6.5149816372787937E-4</c:v>
                </c:pt>
                <c:pt idx="168">
                  <c:v>5.294362495644019E-4</c:v>
                </c:pt>
                <c:pt idx="169">
                  <c:v>4.2949701902972526E-4</c:v>
                </c:pt>
                <c:pt idx="170">
                  <c:v>3.4782559316215395E-4</c:v>
                </c:pt>
                <c:pt idx="171">
                  <c:v>2.8120727707324462E-4</c:v>
                </c:pt>
                <c:pt idx="172">
                  <c:v>2.2696756764635861E-4</c:v>
                </c:pt>
                <c:pt idx="173">
                  <c:v>1.8288652892428279E-4</c:v>
                </c:pt>
                <c:pt idx="174">
                  <c:v>1.4712571584455834E-4</c:v>
                </c:pt>
                <c:pt idx="175">
                  <c:v>1.1816600901880172E-4</c:v>
                </c:pt>
                <c:pt idx="176">
                  <c:v>9.4754897045038343E-5</c:v>
                </c:pt>
                <c:pt idx="177">
                  <c:v>7.5861906345323348E-5</c:v>
                </c:pt>
                <c:pt idx="178">
                  <c:v>6.0641030439305621E-5</c:v>
                </c:pt>
                <c:pt idx="179">
                  <c:v>4.8399150204354449E-5</c:v>
                </c:pt>
                <c:pt idx="180">
                  <c:v>3.8569563814735706E-5</c:v>
                </c:pt>
                <c:pt idx="181">
                  <c:v>3.0689859839212712E-5</c:v>
                </c:pt>
                <c:pt idx="182">
                  <c:v>2.4383469821255566E-5</c:v>
                </c:pt>
                <c:pt idx="183">
                  <c:v>1.9344328173112552E-5</c:v>
                </c:pt>
                <c:pt idx="184">
                  <c:v>1.5324148116555229E-5</c:v>
                </c:pt>
                <c:pt idx="185">
                  <c:v>1.212189350771592E-5</c:v>
                </c:pt>
                <c:pt idx="186">
                  <c:v>9.575088535554248E-6</c:v>
                </c:pt>
                <c:pt idx="187">
                  <c:v>7.5526613322332107E-6</c:v>
                </c:pt>
                <c:pt idx="188">
                  <c:v>5.9490643094654738E-6</c:v>
                </c:pt>
                <c:pt idx="189">
                  <c:v>4.6794543325962034E-6</c:v>
                </c:pt>
                <c:pt idx="190">
                  <c:v>3.6757504116780412E-6</c:v>
                </c:pt>
                <c:pt idx="191">
                  <c:v>2.8834161196909662E-6</c:v>
                </c:pt>
                <c:pt idx="192">
                  <c:v>2.2588390779279856E-6</c:v>
                </c:pt>
                <c:pt idx="193">
                  <c:v>1.7672011536741341E-6</c:v>
                </c:pt>
                <c:pt idx="194">
                  <c:v>1.3807510133522614E-6</c:v>
                </c:pt>
                <c:pt idx="195">
                  <c:v>1.0774058265620714E-6</c:v>
                </c:pt>
                <c:pt idx="196">
                  <c:v>8.3962163084405434E-7</c:v>
                </c:pt>
                <c:pt idx="197">
                  <c:v>6.5348250191534236E-7</c:v>
                </c:pt>
                <c:pt idx="198">
                  <c:v>5.0796754240034879E-7</c:v>
                </c:pt>
                <c:pt idx="199">
                  <c:v>3.9436207527984682E-7</c:v>
                </c:pt>
                <c:pt idx="200">
                  <c:v>3.0578554087970651E-7</c:v>
                </c:pt>
                <c:pt idx="201">
                  <c:v>2.3681364965837922E-7</c:v>
                </c:pt>
                <c:pt idx="202">
                  <c:v>1.8317650958900759E-7</c:v>
                </c:pt>
                <c:pt idx="203">
                  <c:v>1.415178732234732E-7</c:v>
                </c:pt>
                <c:pt idx="204">
                  <c:v>1.0920345990918686E-7</c:v>
                </c:pt>
                <c:pt idx="205">
                  <c:v>8.4168608104916887E-8</c:v>
                </c:pt>
                <c:pt idx="206">
                  <c:v>6.4797389644427103E-8</c:v>
                </c:pt>
                <c:pt idx="207">
                  <c:v>4.9826846174844935E-8</c:v>
                </c:pt>
                <c:pt idx="208">
                  <c:v>3.82712497088589E-8</c:v>
                </c:pt>
                <c:pt idx="209">
                  <c:v>2.9362295781089407E-8</c:v>
                </c:pt>
                <c:pt idx="210">
                  <c:v>2.250195183675856E-8</c:v>
                </c:pt>
                <c:pt idx="211">
                  <c:v>1.722534057641002E-8</c:v>
                </c:pt>
                <c:pt idx="212">
                  <c:v>1.3171567214796524E-8</c:v>
                </c:pt>
                <c:pt idx="213">
                  <c:v>1.0060824990872898E-8</c:v>
                </c:pt>
                <c:pt idx="214">
                  <c:v>7.6764544826836535E-9</c:v>
                </c:pt>
                <c:pt idx="215">
                  <c:v>5.8509054488484531E-9</c:v>
                </c:pt>
                <c:pt idx="216">
                  <c:v>4.454768186514346E-9</c:v>
                </c:pt>
                <c:pt idx="217">
                  <c:v>3.3882154676772909E-9</c:v>
                </c:pt>
                <c:pt idx="218">
                  <c:v>2.5743346831564541E-9</c:v>
                </c:pt>
                <c:pt idx="219">
                  <c:v>1.9539399271091145E-9</c:v>
                </c:pt>
                <c:pt idx="220">
                  <c:v>1.4815410852708808E-9</c:v>
                </c:pt>
                <c:pt idx="221">
                  <c:v>1.1222161358118872E-9</c:v>
                </c:pt>
                <c:pt idx="222">
                  <c:v>8.4918752490814178E-10</c:v>
                </c:pt>
                <c:pt idx="223">
                  <c:v>6.419466041469698E-10</c:v>
                </c:pt>
                <c:pt idx="224">
                  <c:v>4.8480408868297E-10</c:v>
                </c:pt>
                <c:pt idx="225">
                  <c:v>3.6577121253907787E-10</c:v>
                </c:pt>
                <c:pt idx="226">
                  <c:v>2.7569723581446646E-10</c:v>
                </c:pt>
                <c:pt idx="227">
                  <c:v>2.0760540449449501E-10</c:v>
                </c:pt>
                <c:pt idx="228">
                  <c:v>1.5618233617473053E-10</c:v>
                </c:pt>
                <c:pt idx="229">
                  <c:v>1.1738586522629561E-10</c:v>
                </c:pt>
                <c:pt idx="230">
                  <c:v>8.8144231297285906E-11</c:v>
                </c:pt>
                <c:pt idx="231">
                  <c:v>6.6125611855079465E-11</c:v>
                </c:pt>
                <c:pt idx="232">
                  <c:v>4.9561758542059309E-11</c:v>
                </c:pt>
                <c:pt idx="233">
                  <c:v>3.7113194463172259E-11</c:v>
                </c:pt>
                <c:pt idx="234">
                  <c:v>2.776629791660158E-11</c:v>
                </c:pt>
                <c:pt idx="235">
                  <c:v>2.0754820244493425E-11</c:v>
                </c:pt>
                <c:pt idx="236">
                  <c:v>1.5500104623870695E-11</c:v>
                </c:pt>
                <c:pt idx="237">
                  <c:v>1.1565600788589044E-11</c:v>
                </c:pt>
                <c:pt idx="238">
                  <c:v>8.6222954047130202E-12</c:v>
                </c:pt>
                <c:pt idx="239">
                  <c:v>6.4224673880203292E-12</c:v>
                </c:pt>
                <c:pt idx="240">
                  <c:v>4.7797850235165022E-12</c:v>
                </c:pt>
                <c:pt idx="241">
                  <c:v>3.5542286677509832E-12</c:v>
                </c:pt>
                <c:pt idx="242">
                  <c:v>2.6406811869951471E-12</c:v>
                </c:pt>
                <c:pt idx="243">
                  <c:v>1.9603029963352693E-12</c:v>
                </c:pt>
                <c:pt idx="244">
                  <c:v>1.4540188844278723E-12</c:v>
                </c:pt>
                <c:pt idx="245">
                  <c:v>1.0776046316989166E-12</c:v>
                </c:pt>
                <c:pt idx="246">
                  <c:v>7.9798425545001601E-13</c:v>
                </c:pt>
                <c:pt idx="247">
                  <c:v>5.90442408798761E-13</c:v>
                </c:pt>
                <c:pt idx="248">
                  <c:v>4.3652784669044055E-13</c:v>
                </c:pt>
                <c:pt idx="249">
                  <c:v>3.224781987990091E-13</c:v>
                </c:pt>
                <c:pt idx="250">
                  <c:v>2.3803758510367098E-13</c:v>
                </c:pt>
                <c:pt idx="251">
                  <c:v>1.7556996492694929E-13</c:v>
                </c:pt>
                <c:pt idx="252">
                  <c:v>1.2939489042483437E-13</c:v>
                </c:pt>
                <c:pt idx="253">
                  <c:v>9.5290350748396421E-14</c:v>
                </c:pt>
                <c:pt idx="254">
                  <c:v>7.0121025892008085E-14</c:v>
                </c:pt>
                <c:pt idx="255">
                  <c:v>5.1560574445990547E-14</c:v>
                </c:pt>
                <c:pt idx="256">
                  <c:v>3.7884360910905862E-14</c:v>
                </c:pt>
                <c:pt idx="257">
                  <c:v>2.7814897721525634E-14</c:v>
                </c:pt>
                <c:pt idx="258">
                  <c:v>2.0406699784000499E-14</c:v>
                </c:pt>
                <c:pt idx="259">
                  <c:v>1.4960578324206585E-14</c:v>
                </c:pt>
                <c:pt idx="260">
                  <c:v>1.0959904043405762E-14</c:v>
                </c:pt>
                <c:pt idx="261">
                  <c:v>8.023249909089546E-15</c:v>
                </c:pt>
                <c:pt idx="262">
                  <c:v>5.869234936514456E-15</c:v>
                </c:pt>
                <c:pt idx="263">
                  <c:v>4.2904481153076002E-15</c:v>
                </c:pt>
                <c:pt idx="264">
                  <c:v>3.134123848075294E-15</c:v>
                </c:pt>
                <c:pt idx="265">
                  <c:v>2.2878329966568053E-15</c:v>
                </c:pt>
                <c:pt idx="266">
                  <c:v>1.668896679047597E-15</c:v>
                </c:pt>
                <c:pt idx="267">
                  <c:v>1.2165608081844349E-15</c:v>
                </c:pt>
                <c:pt idx="268">
                  <c:v>8.862161926222004E-16</c:v>
                </c:pt>
                <c:pt idx="269">
                  <c:v>6.4513299286468403E-16</c:v>
                </c:pt>
                <c:pt idx="270">
                  <c:v>4.6931532461245794E-16</c:v>
                </c:pt>
                <c:pt idx="271">
                  <c:v>3.411837227690893E-16</c:v>
                </c:pt>
                <c:pt idx="272">
                  <c:v>2.4786893883708227E-16</c:v>
                </c:pt>
                <c:pt idx="273">
                  <c:v>1.7995680495180696E-16</c:v>
                </c:pt>
                <c:pt idx="274">
                  <c:v>1.3056564127203273E-16</c:v>
                </c:pt>
                <c:pt idx="275">
                  <c:v>9.4668628342028152E-17</c:v>
                </c:pt>
                <c:pt idx="276">
                  <c:v>6.8596485777031332E-17</c:v>
                </c:pt>
                <c:pt idx="277">
                  <c:v>4.9672759721975487E-17</c:v>
                </c:pt>
                <c:pt idx="278">
                  <c:v>3.594656234544276E-17</c:v>
                </c:pt>
                <c:pt idx="279">
                  <c:v>2.5996871264146818E-17</c:v>
                </c:pt>
                <c:pt idx="280">
                  <c:v>1.8789335360735213E-17</c:v>
                </c:pt>
                <c:pt idx="281">
                  <c:v>1.3571577048386713E-17</c:v>
                </c:pt>
                <c:pt idx="282">
                  <c:v>9.7966977196425142E-18</c:v>
                </c:pt>
                <c:pt idx="283">
                  <c:v>7.0674297456699459E-18</c:v>
                </c:pt>
                <c:pt idx="284">
                  <c:v>5.0953917633119997E-18</c:v>
                </c:pt>
                <c:pt idx="285">
                  <c:v>3.6713840587746446E-18</c:v>
                </c:pt>
                <c:pt idx="286">
                  <c:v>2.6437480222104355E-18</c:v>
                </c:pt>
                <c:pt idx="287">
                  <c:v>1.9026115792027715E-18</c:v>
                </c:pt>
                <c:pt idx="288">
                  <c:v>1.3684276940680679E-18</c:v>
                </c:pt>
                <c:pt idx="289">
                  <c:v>9.8364187440425486E-19</c:v>
                </c:pt>
                <c:pt idx="290">
                  <c:v>7.0663862073197744E-19</c:v>
                </c:pt>
                <c:pt idx="291">
                  <c:v>5.0734652730237397E-19</c:v>
                </c:pt>
                <c:pt idx="292">
                  <c:v>3.6404972871972152E-19</c:v>
                </c:pt>
                <c:pt idx="293">
                  <c:v>2.6107611844566256E-19</c:v>
                </c:pt>
                <c:pt idx="294">
                  <c:v>1.8712236555623994E-19</c:v>
                </c:pt>
                <c:pt idx="295">
                  <c:v>1.3404112088785903E-19</c:v>
                </c:pt>
                <c:pt idx="296">
                  <c:v>9.5963453511790746E-20</c:v>
                </c:pt>
                <c:pt idx="297">
                  <c:v>6.8664269262140364E-20</c:v>
                </c:pt>
                <c:pt idx="298">
                  <c:v>4.9103730194343798E-20</c:v>
                </c:pt>
                <c:pt idx="299">
                  <c:v>3.5096073589415287E-20</c:v>
                </c:pt>
                <c:pt idx="300">
                  <c:v>2.5070589415294435E-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44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013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4.4281070560809382E-79</c:v>
                </c:pt>
                <c:pt idx="2">
                  <c:v>1.511961242488729E-64</c:v>
                </c:pt>
                <c:pt idx="3">
                  <c:v>3.8982089546693615E-56</c:v>
                </c:pt>
                <c:pt idx="4">
                  <c:v>3.1312449702923913E-50</c:v>
                </c:pt>
                <c:pt idx="5">
                  <c:v>1.0645961930270317E-45</c:v>
                </c:pt>
                <c:pt idx="6">
                  <c:v>4.8987127570340744E-42</c:v>
                </c:pt>
                <c:pt idx="7">
                  <c:v>5.6739959141988382E-39</c:v>
                </c:pt>
                <c:pt idx="8">
                  <c:v>2.3969335927272589E-36</c:v>
                </c:pt>
                <c:pt idx="9">
                  <c:v>4.6921561055619908E-34</c:v>
                </c:pt>
                <c:pt idx="10">
                  <c:v>5.0125474649092711E-32</c:v>
                </c:pt>
                <c:pt idx="11">
                  <c:v>3.2834215275503484E-30</c:v>
                </c:pt>
                <c:pt idx="12">
                  <c:v>1.437071492427025E-28</c:v>
                </c:pt>
                <c:pt idx="13">
                  <c:v>4.4850704500827032E-27</c:v>
                </c:pt>
                <c:pt idx="14">
                  <c:v>1.0497842726081044E-25</c:v>
                </c:pt>
                <c:pt idx="15">
                  <c:v>1.9177068923022247E-24</c:v>
                </c:pt>
                <c:pt idx="16">
                  <c:v>2.8231514649608115E-23</c:v>
                </c:pt>
                <c:pt idx="17">
                  <c:v>3.4380638058968303E-22</c:v>
                </c:pt>
                <c:pt idx="18">
                  <c:v>3.5392597023089353E-21</c:v>
                </c:pt>
                <c:pt idx="19">
                  <c:v>3.1360647711506812E-20</c:v>
                </c:pt>
                <c:pt idx="20">
                  <c:v>2.4286840061858714E-19</c:v>
                </c:pt>
                <c:pt idx="21">
                  <c:v>1.6654599933270668E-18</c:v>
                </c:pt>
                <c:pt idx="22">
                  <c:v>1.0226963101113828E-17</c:v>
                </c:pt>
                <c:pt idx="23">
                  <c:v>5.6784675709821065E-17</c:v>
                </c:pt>
                <c:pt idx="24">
                  <c:v>2.8752289866292855E-16</c:v>
                </c:pt>
                <c:pt idx="25">
                  <c:v>1.3375377172102297E-15</c:v>
                </c:pt>
                <c:pt idx="26">
                  <c:v>5.7542529422077931E-15</c:v>
                </c:pt>
                <c:pt idx="27">
                  <c:v>2.302804294470813E-14</c:v>
                </c:pt>
                <c:pt idx="28">
                  <c:v>8.6173117958983771E-14</c:v>
                </c:pt>
                <c:pt idx="29">
                  <c:v>3.0294164525965794E-13</c:v>
                </c:pt>
                <c:pt idx="30">
                  <c:v>1.0047091756865163E-12</c:v>
                </c:pt>
                <c:pt idx="31">
                  <c:v>3.1554447728713913E-12</c:v>
                </c:pt>
                <c:pt idx="32">
                  <c:v>9.4169322255252957E-12</c:v>
                </c:pt>
                <c:pt idx="33">
                  <c:v>2.6788040394818161E-11</c:v>
                </c:pt>
                <c:pt idx="34">
                  <c:v>7.2843260788966987E-11</c:v>
                </c:pt>
                <c:pt idx="35">
                  <c:v>1.8983799210937956E-10</c:v>
                </c:pt>
                <c:pt idx="36">
                  <c:v>4.7528765827002127E-10</c:v>
                </c:pt>
                <c:pt idx="37">
                  <c:v>1.1456714894932647E-9</c:v>
                </c:pt>
                <c:pt idx="38">
                  <c:v>2.6642158064481814E-9</c:v>
                </c:pt>
                <c:pt idx="39">
                  <c:v>5.9881513032477748E-9</c:v>
                </c:pt>
                <c:pt idx="40">
                  <c:v>1.3031009960300644E-8</c:v>
                </c:pt>
                <c:pt idx="41">
                  <c:v>2.7499112194865842E-8</c:v>
                </c:pt>
                <c:pt idx="42">
                  <c:v>5.6358388811285978E-8</c:v>
                </c:pt>
                <c:pt idx="43">
                  <c:v>1.1233033800784702E-7</c:v>
                </c:pt>
                <c:pt idx="44">
                  <c:v>2.1801824202985655E-7</c:v>
                </c:pt>
                <c:pt idx="45">
                  <c:v>4.1254140156357042E-7</c:v>
                </c:pt>
                <c:pt idx="46">
                  <c:v>7.6191949078087251E-7</c:v>
                </c:pt>
                <c:pt idx="47">
                  <c:v>1.3749106764120137E-6</c:v>
                </c:pt>
                <c:pt idx="48">
                  <c:v>2.4265680296410944E-6</c:v>
                </c:pt>
                <c:pt idx="49">
                  <c:v>4.1924298829343151E-6</c:v>
                </c:pt>
                <c:pt idx="50">
                  <c:v>7.0969767744664092E-6</c:v>
                </c:pt>
                <c:pt idx="51">
                  <c:v>1.1780727346244251E-5</c:v>
                </c:pt>
                <c:pt idx="52">
                  <c:v>1.9191043849663521E-5</c:v>
                </c:pt>
                <c:pt idx="53">
                  <c:v>3.0702289287986881E-5</c:v>
                </c:pt>
                <c:pt idx="54">
                  <c:v>4.8271318328490384E-5</c:v>
                </c:pt>
                <c:pt idx="55">
                  <c:v>7.4634275317458072E-5</c:v>
                </c:pt>
                <c:pt idx="56">
                  <c:v>1.1355019309800481E-4</c:v>
                </c:pt>
                <c:pt idx="57">
                  <c:v>1.7009582168062923E-4</c:v>
                </c:pt>
                <c:pt idx="58">
                  <c:v>2.5101437407083218E-4</c:v>
                </c:pt>
                <c:pt idx="59">
                  <c:v>3.6511840315639276E-4</c:v>
                </c:pt>
                <c:pt idx="60">
                  <c:v>5.2374381627690156E-4</c:v>
                </c:pt>
                <c:pt idx="61">
                  <c:v>7.4124815539983646E-4</c:v>
                </c:pt>
                <c:pt idx="62">
                  <c:v>1.0355418558167426E-3</c:v>
                </c:pt>
                <c:pt idx="63">
                  <c:v>1.4286364546165693E-3</c:v>
                </c:pt>
                <c:pt idx="64">
                  <c:v>1.9471889307947194E-3</c:v>
                </c:pt>
                <c:pt idx="65">
                  <c:v>2.6230168567962344E-3</c:v>
                </c:pt>
                <c:pt idx="66">
                  <c:v>3.4935551973594532E-3</c:v>
                </c:pt>
                <c:pt idx="67">
                  <c:v>4.602222785549075E-3</c:v>
                </c:pt>
                <c:pt idx="68">
                  <c:v>5.9986650958393471E-3</c:v>
                </c:pt>
                <c:pt idx="69">
                  <c:v>7.7388402237695188E-3</c:v>
                </c:pt>
                <c:pt idx="70">
                  <c:v>9.8849171895766981E-3</c:v>
                </c:pt>
                <c:pt idx="71">
                  <c:v>1.2504959916237748E-2</c:v>
                </c:pt>
                <c:pt idx="72">
                  <c:v>1.5672376466793977E-2</c:v>
                </c:pt>
                <c:pt idx="73">
                  <c:v>1.9465121197858083E-2</c:v>
                </c:pt>
                <c:pt idx="74">
                  <c:v>2.3964647093390364E-2</c:v>
                </c:pt>
                <c:pt idx="75">
                  <c:v>2.9254616257026231E-2</c:v>
                </c:pt>
                <c:pt idx="76">
                  <c:v>3.5419387832072609E-2</c:v>
                </c:pt>
                <c:pt idx="77">
                  <c:v>4.2542313885678133E-2</c:v>
                </c:pt>
                <c:pt idx="78">
                  <c:v>5.0703884406748174E-2</c:v>
                </c:pt>
                <c:pt idx="79">
                  <c:v>5.9979771906534529E-2</c:v>
                </c:pt>
                <c:pt idx="80">
                  <c:v>7.0438833610769191E-2</c:v>
                </c:pt>
                <c:pt idx="81">
                  <c:v>8.2141134419442249E-2</c:v>
                </c:pt>
                <c:pt idx="82">
                  <c:v>9.5136056336244182E-2</c:v>
                </c:pt>
                <c:pt idx="83">
                  <c:v>0.10946055973376229</c:v>
                </c:pt>
                <c:pt idx="84">
                  <c:v>0.12513765858311851</c:v>
                </c:pt>
                <c:pt idx="85">
                  <c:v>0.14217516576078032</c:v>
                </c:pt>
                <c:pt idx="86">
                  <c:v>0.16056475602683523</c:v>
                </c:pt>
                <c:pt idx="87">
                  <c:v>0.18028138365796847</c:v>
                </c:pt>
                <c:pt idx="88">
                  <c:v>0.2012830795309084</c:v>
                </c:pt>
                <c:pt idx="89">
                  <c:v>0.22351113927736047</c:v>
                </c:pt>
                <c:pt idx="90">
                  <c:v>0.24689070059499929</c:v>
                </c:pt>
                <c:pt idx="91">
                  <c:v>0.27133169452579259</c:v>
                </c:pt>
                <c:pt idx="92">
                  <c:v>0.29673014309185131</c:v>
                </c:pt>
                <c:pt idx="93">
                  <c:v>0.32296976463250954</c:v>
                </c:pt>
                <c:pt idx="94">
                  <c:v>0.34992383894514784</c:v>
                </c:pt>
                <c:pt idx="95">
                  <c:v>0.37745727721761957</c:v>
                </c:pt>
                <c:pt idx="96">
                  <c:v>0.40542883695359999</c:v>
                </c:pt>
                <c:pt idx="97">
                  <c:v>0.43369341971322833</c:v>
                </c:pt>
                <c:pt idx="98">
                  <c:v>0.46210438948211291</c:v>
                </c:pt>
                <c:pt idx="99">
                  <c:v>0.49051585169768902</c:v>
                </c:pt>
                <c:pt idx="100">
                  <c:v>0.51878483716799983</c:v>
                </c:pt>
                <c:pt idx="101">
                  <c:v>0.54677334100795028</c:v>
                </c:pt>
                <c:pt idx="102">
                  <c:v>0.57435017393585297</c:v>
                </c:pt>
                <c:pt idx="103">
                  <c:v>0.60139259143465695</c:v>
                </c:pt>
                <c:pt idx="104">
                  <c:v>0.62778767499689092</c:v>
                </c:pt>
                <c:pt idx="105">
                  <c:v>0.65343344856182228</c:v>
                </c:pt>
                <c:pt idx="106">
                  <c:v>0.67823972196836879</c:v>
                </c:pt>
                <c:pt idx="107">
                  <c:v>0.7021286614807245</c:v>
                </c:pt>
                <c:pt idx="108">
                  <c:v>0.72503509493986418</c:v>
                </c:pt>
                <c:pt idx="109">
                  <c:v>0.74690656565475555</c:v>
                </c:pt>
                <c:pt idx="110">
                  <c:v>0.7677031546334474</c:v>
                </c:pt>
                <c:pt idx="111">
                  <c:v>0.7873970950859801</c:v>
                </c:pt>
                <c:pt idx="112">
                  <c:v>0.80597220628291677</c:v>
                </c:pt>
                <c:pt idx="113">
                  <c:v>0.82342317584893809</c:v>
                </c:pt>
                <c:pt idx="114">
                  <c:v>0.83975472047583266</c:v>
                </c:pt>
                <c:pt idx="115">
                  <c:v>0.85498065495226283</c:v>
                </c:pt>
                <c:pt idx="116">
                  <c:v>0.86912289845261714</c:v>
                </c:pt>
                <c:pt idx="117">
                  <c:v>0.88221044534406423</c:v>
                </c:pt>
                <c:pt idx="118">
                  <c:v>0.89427832550779873</c:v>
                </c:pt>
                <c:pt idx="119">
                  <c:v>0.9053665764766593</c:v>
                </c:pt>
                <c:pt idx="120">
                  <c:v>0.9155192467108767</c:v>
                </c:pt>
                <c:pt idx="121">
                  <c:v>0.92478344620063768</c:v>
                </c:pt>
                <c:pt idx="122">
                  <c:v>0.93320845741847258</c:v>
                </c:pt>
                <c:pt idx="123">
                  <c:v>0.94084491654977609</c:v>
                </c:pt>
                <c:pt idx="124">
                  <c:v>0.94774407199169808</c:v>
                </c:pt>
                <c:pt idx="125">
                  <c:v>0.95395712439644875</c:v>
                </c:pt>
                <c:pt idx="126">
                  <c:v>0.95953465009399941</c:v>
                </c:pt>
                <c:pt idx="127">
                  <c:v>0.9645261075935303</c:v>
                </c:pt>
                <c:pt idx="128">
                  <c:v>0.96897942504971557</c:v>
                </c:pt>
                <c:pt idx="129">
                  <c:v>0.97294066509254495</c:v>
                </c:pt>
                <c:pt idx="130">
                  <c:v>0.9764537622500723</c:v>
                </c:pt>
                <c:pt idx="131">
                  <c:v>0.97956032732535958</c:v>
                </c:pt>
                <c:pt idx="132">
                  <c:v>0.98229951249817005</c:v>
                </c:pt>
                <c:pt idx="133">
                  <c:v>0.98470793057999018</c:v>
                </c:pt>
                <c:pt idx="134">
                  <c:v>0.98681962172609905</c:v>
                </c:pt>
                <c:pt idx="135">
                  <c:v>0.98866606096765874</c:v>
                </c:pt>
                <c:pt idx="136">
                  <c:v>0.99027620013722972</c:v>
                </c:pt>
                <c:pt idx="137">
                  <c:v>0.99167653809093415</c:v>
                </c:pt>
                <c:pt idx="138">
                  <c:v>0.99289121354994303</c:v>
                </c:pt>
                <c:pt idx="139">
                  <c:v>0.99394211536596799</c:v>
                </c:pt>
                <c:pt idx="140">
                  <c:v>0.99484900553596212</c:v>
                </c:pt>
                <c:pt idx="141">
                  <c:v>0.99562965082953936</c:v>
                </c:pt>
                <c:pt idx="142">
                  <c:v>0.99629995943130778</c:v>
                </c:pt>
                <c:pt idx="143">
                  <c:v>0.99687411952523552</c:v>
                </c:pt>
                <c:pt idx="144">
                  <c:v>0.99736473724827468</c:v>
                </c:pt>
                <c:pt idx="145">
                  <c:v>0.99778297190753928</c:v>
                </c:pt>
                <c:pt idx="146">
                  <c:v>0.99813866678367913</c:v>
                </c:pt>
                <c:pt idx="147">
                  <c:v>0.99844047422924231</c:v>
                </c:pt>
                <c:pt idx="148">
                  <c:v>0.99869597411316458</c:v>
                </c:pt>
                <c:pt idx="149">
                  <c:v>0.99891178496101207</c:v>
                </c:pt>
                <c:pt idx="150">
                  <c:v>0.99909366739640548</c:v>
                </c:pt>
                <c:pt idx="151">
                  <c:v>0.9992466197042783</c:v>
                </c:pt>
                <c:pt idx="152">
                  <c:v>0.99937496551406946</c:v>
                </c:pt>
                <c:pt idx="153">
                  <c:v>0.99948243374387147</c:v>
                </c:pt>
                <c:pt idx="154">
                  <c:v>0.99957223105846138</c:v>
                </c:pt>
                <c:pt idx="155">
                  <c:v>0.99964710717864835</c:v>
                </c:pt>
                <c:pt idx="156">
                  <c:v>0.99970941344007491</c:v>
                </c:pt>
                <c:pt idx="157">
                  <c:v>0.99976115503996488</c:v>
                </c:pt>
                <c:pt idx="158">
                  <c:v>0.99980403743359114</c:v>
                </c:pt>
                <c:pt idx="159">
                  <c:v>0.99983950735145544</c:v>
                </c:pt>
                <c:pt idx="160">
                  <c:v>0.99986878890605935</c:v>
                </c:pt>
                <c:pt idx="161">
                  <c:v>0.99989291524614254</c:v>
                </c:pt>
                <c:pt idx="162">
                  <c:v>0.9999127561984974</c:v>
                </c:pt>
                <c:pt idx="163">
                  <c:v>0.99992904231478874</c:v>
                </c:pt>
                <c:pt idx="164">
                  <c:v>0.99994238571476235</c:v>
                </c:pt>
                <c:pt idx="165">
                  <c:v>0.99995329808913103</c:v>
                </c:pt>
                <c:pt idx="166">
                  <c:v>0.99996220619633036</c:v>
                </c:pt>
                <c:pt idx="167">
                  <c:v>0.99996946515810503</c:v>
                </c:pt>
                <c:pt idx="168">
                  <c:v>0.99997536983017155</c:v>
                </c:pt>
                <c:pt idx="169">
                  <c:v>0.9999801644965145</c:v>
                </c:pt>
                <c:pt idx="170">
                  <c:v>0.99998405110957544</c:v>
                </c:pt>
                <c:pt idx="171">
                  <c:v>0.99998719627392663</c:v>
                </c:pt>
                <c:pt idx="172">
                  <c:v>0.9999897371481502</c:v>
                </c:pt>
                <c:pt idx="173">
                  <c:v>0.99999178641863307</c:v>
                </c:pt>
                <c:pt idx="174">
                  <c:v>0.99999343647985695</c:v>
                </c:pt>
                <c:pt idx="175">
                  <c:v>0.99999476293848122</c:v>
                </c:pt>
                <c:pt idx="176">
                  <c:v>0.99999582754301153</c:v>
                </c:pt>
                <c:pt idx="177">
                  <c:v>0.99999668062702851</c:v>
                </c:pt>
                <c:pt idx="178">
                  <c:v>0.99999736314171239</c:v>
                </c:pt>
                <c:pt idx="179">
                  <c:v>0.99999790834261559</c:v>
                </c:pt>
                <c:pt idx="180">
                  <c:v>0.99999834318618563</c:v>
                </c:pt>
                <c:pt idx="181">
                  <c:v>0.99999868948330395</c:v>
                </c:pt>
                <c:pt idx="182">
                  <c:v>0.99999896484995221</c:v>
                </c:pt>
                <c:pt idx="183">
                  <c:v>0.99999918348894223</c:v>
                </c:pt>
                <c:pt idx="184">
                  <c:v>0.99999935683132368</c:v>
                </c:pt>
                <c:pt idx="185">
                  <c:v>0.99999949406153177</c:v>
                </c:pt>
                <c:pt idx="186">
                  <c:v>0.99999960254644193</c:v>
                </c:pt>
                <c:pt idx="187">
                  <c:v>0.99999968818519125</c:v>
                </c:pt>
                <c:pt idx="188">
                  <c:v>0.99999975569381949</c:v>
                </c:pt>
                <c:pt idx="189">
                  <c:v>0.99999980883641271</c:v>
                </c:pt>
                <c:pt idx="190">
                  <c:v>0.99999985061243646</c:v>
                </c:pt>
                <c:pt idx="191">
                  <c:v>0.99999988340826906</c:v>
                </c:pt>
                <c:pt idx="192">
                  <c:v>0.99999990911954506</c:v>
                </c:pt>
                <c:pt idx="193">
                  <c:v>0.99999992924974623</c:v>
                </c:pt>
                <c:pt idx="194">
                  <c:v>0.99999994498950706</c:v>
                </c:pt>
                <c:pt idx="195">
                  <c:v>0.99999995728029123</c:v>
                </c:pt>
                <c:pt idx="196">
                  <c:v>0.99999996686542847</c:v>
                </c:pt>
                <c:pt idx="197">
                  <c:v>0.99999997433094912</c:v>
                </c:pt>
                <c:pt idx="198">
                  <c:v>0.99999998013819935</c:v>
                </c:pt>
                <c:pt idx="199">
                  <c:v>0.99999998464984741</c:v>
                </c:pt>
                <c:pt idx="200">
                  <c:v>0.99999998815058544</c:v>
                </c:pt>
                <c:pt idx="201">
                  <c:v>0.99999999086358138</c:v>
                </c:pt>
                <c:pt idx="202">
                  <c:v>0.99999999296353215</c:v>
                </c:pt>
                <c:pt idx="203">
                  <c:v>0.99999999458700406</c:v>
                </c:pt>
                <c:pt idx="204">
                  <c:v>0.99999999584061072</c:v>
                </c:pt>
                <c:pt idx="205">
                  <c:v>0.99999999680747109</c:v>
                </c:pt>
                <c:pt idx="206">
                  <c:v>0.99999999755230107</c:v>
                </c:pt>
                <c:pt idx="207">
                  <c:v>0.99999999812542228</c:v>
                </c:pt>
                <c:pt idx="208">
                  <c:v>0.99999999856591282</c:v>
                </c:pt>
                <c:pt idx="209">
                  <c:v>0.99999999890408053</c:v>
                </c:pt>
                <c:pt idx="210">
                  <c:v>0.99999999916340176</c:v>
                </c:pt>
                <c:pt idx="211">
                  <c:v>0.99999999936203821</c:v>
                </c:pt>
                <c:pt idx="212">
                  <c:v>0.99999999951402274</c:v>
                </c:pt>
                <c:pt idx="213">
                  <c:v>0.99999999963018471</c:v>
                </c:pt>
                <c:pt idx="214">
                  <c:v>0.9999999997188711</c:v>
                </c:pt>
                <c:pt idx="215">
                  <c:v>0.99999999978650789</c:v>
                </c:pt>
                <c:pt idx="216">
                  <c:v>0.99999999983803622</c:v>
                </c:pt>
                <c:pt idx="217">
                  <c:v>0.99999999987725119</c:v>
                </c:pt>
                <c:pt idx="218">
                  <c:v>0.9999999999070639</c:v>
                </c:pt>
                <c:pt idx="219">
                  <c:v>0.99999999992970523</c:v>
                </c:pt>
                <c:pt idx="220">
                  <c:v>0.9999999999468826</c:v>
                </c:pt>
                <c:pt idx="221">
                  <c:v>0.99999999995990141</c:v>
                </c:pt>
                <c:pt idx="222">
                  <c:v>0.99999999996975841</c:v>
                </c:pt>
                <c:pt idx="223">
                  <c:v>0.99999999997721412</c:v>
                </c:pt>
                <c:pt idx="224">
                  <c:v>0.99999999998284783</c:v>
                </c:pt>
                <c:pt idx="225">
                  <c:v>0.99999999998710076</c:v>
                </c:pt>
                <c:pt idx="226">
                  <c:v>0.99999999999030809</c:v>
                </c:pt>
                <c:pt idx="227">
                  <c:v>0.9999999999927246</c:v>
                </c:pt>
                <c:pt idx="228">
                  <c:v>0.99999999999454359</c:v>
                </c:pt>
                <c:pt idx="229">
                  <c:v>0.99999999999591138</c:v>
                </c:pt>
                <c:pt idx="230">
                  <c:v>0.999999999996939</c:v>
                </c:pt>
                <c:pt idx="231">
                  <c:v>0.99999999999771039</c:v>
                </c:pt>
                <c:pt idx="232">
                  <c:v>0.99999999999828881</c:v>
                </c:pt>
                <c:pt idx="233">
                  <c:v>0.99999999999872213</c:v>
                </c:pt>
                <c:pt idx="234">
                  <c:v>0.99999999999904654</c:v>
                </c:pt>
                <c:pt idx="235">
                  <c:v>0.99999999999928912</c:v>
                </c:pt>
                <c:pt idx="236">
                  <c:v>0.99999999999947042</c:v>
                </c:pt>
                <c:pt idx="237">
                  <c:v>0.99999999999960576</c:v>
                </c:pt>
                <c:pt idx="238">
                  <c:v>0.99999999999970668</c:v>
                </c:pt>
                <c:pt idx="239">
                  <c:v>0.99999999999978195</c:v>
                </c:pt>
                <c:pt idx="240">
                  <c:v>0.99999999999983802</c:v>
                </c:pt>
                <c:pt idx="241">
                  <c:v>0.99999999999987965</c:v>
                </c:pt>
                <c:pt idx="242">
                  <c:v>0.99999999999991063</c:v>
                </c:pt>
                <c:pt idx="243">
                  <c:v>0.99999999999993361</c:v>
                </c:pt>
                <c:pt idx="244">
                  <c:v>0.99999999999995071</c:v>
                </c:pt>
                <c:pt idx="245">
                  <c:v>0.99999999999996336</c:v>
                </c:pt>
                <c:pt idx="246">
                  <c:v>0.99999999999997269</c:v>
                </c:pt>
                <c:pt idx="247">
                  <c:v>0.99999999999997968</c:v>
                </c:pt>
                <c:pt idx="248">
                  <c:v>0.99999999999998479</c:v>
                </c:pt>
                <c:pt idx="249">
                  <c:v>0.99999999999998856</c:v>
                </c:pt>
                <c:pt idx="250">
                  <c:v>0.99999999999999134</c:v>
                </c:pt>
                <c:pt idx="251">
                  <c:v>0.99999999999999345</c:v>
                </c:pt>
                <c:pt idx="252">
                  <c:v>0.999999999999995</c:v>
                </c:pt>
                <c:pt idx="253">
                  <c:v>0.99999999999999611</c:v>
                </c:pt>
                <c:pt idx="254">
                  <c:v>0.99999999999999689</c:v>
                </c:pt>
                <c:pt idx="255">
                  <c:v>0.99999999999999745</c:v>
                </c:pt>
                <c:pt idx="256">
                  <c:v>0.99999999999999789</c:v>
                </c:pt>
                <c:pt idx="257">
                  <c:v>0.99999999999999822</c:v>
                </c:pt>
                <c:pt idx="258">
                  <c:v>0.99999999999999845</c:v>
                </c:pt>
                <c:pt idx="259">
                  <c:v>0.99999999999999867</c:v>
                </c:pt>
                <c:pt idx="260">
                  <c:v>0.99999999999999878</c:v>
                </c:pt>
                <c:pt idx="261">
                  <c:v>0.99999999999999889</c:v>
                </c:pt>
                <c:pt idx="262">
                  <c:v>0.999999999999999</c:v>
                </c:pt>
                <c:pt idx="263">
                  <c:v>0.999999999999999</c:v>
                </c:pt>
                <c:pt idx="264">
                  <c:v>0.999999999999999</c:v>
                </c:pt>
                <c:pt idx="265">
                  <c:v>0.999999999999999</c:v>
                </c:pt>
                <c:pt idx="266">
                  <c:v>0.999999999999999</c:v>
                </c:pt>
                <c:pt idx="267">
                  <c:v>0.999999999999999</c:v>
                </c:pt>
                <c:pt idx="268">
                  <c:v>0.999999999999999</c:v>
                </c:pt>
                <c:pt idx="269">
                  <c:v>0.999999999999999</c:v>
                </c:pt>
                <c:pt idx="270">
                  <c:v>0.999999999999999</c:v>
                </c:pt>
                <c:pt idx="271">
                  <c:v>0.999999999999999</c:v>
                </c:pt>
                <c:pt idx="272">
                  <c:v>0.999999999999999</c:v>
                </c:pt>
                <c:pt idx="273">
                  <c:v>0.999999999999999</c:v>
                </c:pt>
                <c:pt idx="274">
                  <c:v>0.999999999999999</c:v>
                </c:pt>
                <c:pt idx="275">
                  <c:v>0.999999999999999</c:v>
                </c:pt>
                <c:pt idx="276">
                  <c:v>0.999999999999999</c:v>
                </c:pt>
                <c:pt idx="277">
                  <c:v>0.999999999999999</c:v>
                </c:pt>
                <c:pt idx="278">
                  <c:v>0.999999999999999</c:v>
                </c:pt>
                <c:pt idx="279">
                  <c:v>0.999999999999999</c:v>
                </c:pt>
                <c:pt idx="280">
                  <c:v>0.999999999999999</c:v>
                </c:pt>
                <c:pt idx="281">
                  <c:v>0.999999999999999</c:v>
                </c:pt>
                <c:pt idx="282">
                  <c:v>0.999999999999999</c:v>
                </c:pt>
                <c:pt idx="283">
                  <c:v>0.999999999999999</c:v>
                </c:pt>
                <c:pt idx="284">
                  <c:v>0.999999999999999</c:v>
                </c:pt>
                <c:pt idx="285">
                  <c:v>0.999999999999999</c:v>
                </c:pt>
                <c:pt idx="286">
                  <c:v>0.999999999999999</c:v>
                </c:pt>
                <c:pt idx="287">
                  <c:v>0.999999999999999</c:v>
                </c:pt>
                <c:pt idx="288">
                  <c:v>0.999999999999999</c:v>
                </c:pt>
                <c:pt idx="289">
                  <c:v>0.999999999999999</c:v>
                </c:pt>
                <c:pt idx="290">
                  <c:v>0.999999999999999</c:v>
                </c:pt>
                <c:pt idx="291">
                  <c:v>0.999999999999999</c:v>
                </c:pt>
                <c:pt idx="292">
                  <c:v>0.999999999999999</c:v>
                </c:pt>
                <c:pt idx="293">
                  <c:v>0.999999999999999</c:v>
                </c:pt>
                <c:pt idx="294">
                  <c:v>0.999999999999999</c:v>
                </c:pt>
                <c:pt idx="295">
                  <c:v>0.999999999999999</c:v>
                </c:pt>
                <c:pt idx="296">
                  <c:v>0.999999999999999</c:v>
                </c:pt>
                <c:pt idx="297">
                  <c:v>0.999999999999999</c:v>
                </c:pt>
                <c:pt idx="298">
                  <c:v>0.999999999999999</c:v>
                </c:pt>
                <c:pt idx="299">
                  <c:v>0.999999999999999</c:v>
                </c:pt>
                <c:pt idx="300">
                  <c:v>0.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A69-433C-8C69-6466A1574188}"/>
            </c:ext>
          </c:extLst>
        </c:ser>
        <c:ser>
          <c:idx val="2"/>
          <c:order val="2"/>
          <c:tx>
            <c:v>t* at F=0.1</c:v>
          </c:tx>
          <c:spPr>
            <a:ln w="1004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15438949648052E-2"/>
                  <c:y val="-0.11064185994652842"/>
                </c:manualLayout>
              </c:layout>
              <c:numFmt formatCode="#,##0.00_);\(#,##0.00\)" sourceLinked="0"/>
              <c:spPr>
                <a:noFill/>
                <a:ln w="20087">
                  <a:noFill/>
                </a:ln>
              </c:spPr>
              <c:txPr>
                <a:bodyPr/>
                <a:lstStyle/>
                <a:p>
                  <a:pPr>
                    <a:defRPr sz="11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EA69-433C-8C69-6466A1574188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A69-433C-8C69-6466A157418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A69-433C-8C69-6466A1574188}"/>
                </c:ext>
              </c:extLst>
            </c:dLbl>
            <c:spPr>
              <a:noFill/>
              <a:ln w="2008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0.82000000000000051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44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7867298578199052"/>
              <c:y val="0.84775086505190311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5545023696682464E-2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44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1469194312796209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0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1184834123222744"/>
          <c:y val="0.2837370242214533"/>
          <c:w val="0.29857819905213268"/>
          <c:h val="0.29411764705882354"/>
        </c:manualLayout>
      </c:layout>
      <c:overlay val="0"/>
      <c:spPr>
        <a:noFill/>
        <a:ln w="20087">
          <a:noFill/>
        </a:ln>
      </c:spPr>
      <c:txPr>
        <a:bodyPr/>
        <a:lstStyle/>
        <a:p>
          <a:pPr>
            <a:defRPr sz="103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0801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.9024691036638225E-250</c:v>
                </c:pt>
                <c:pt idx="5">
                  <c:v>1.3351347727470005E-195</c:v>
                </c:pt>
                <c:pt idx="6">
                  <c:v>1.4742382965323475E-159</c:v>
                </c:pt>
                <c:pt idx="7">
                  <c:v>7.5401969798020239E-134</c:v>
                </c:pt>
                <c:pt idx="8">
                  <c:v>1.3426400912551479E-114</c:v>
                </c:pt>
                <c:pt idx="9">
                  <c:v>1.1843477516103084E-99</c:v>
                </c:pt>
                <c:pt idx="10">
                  <c:v>1.0133570250784789E-87</c:v>
                </c:pt>
                <c:pt idx="11">
                  <c:v>5.582409018163149E-78</c:v>
                </c:pt>
                <c:pt idx="12">
                  <c:v>6.9924284514650738E-70</c:v>
                </c:pt>
                <c:pt idx="13">
                  <c:v>4.7700268542453708E-63</c:v>
                </c:pt>
                <c:pt idx="14">
                  <c:v>3.3070320546688477E-57</c:v>
                </c:pt>
                <c:pt idx="15">
                  <c:v>3.6817608551107539E-52</c:v>
                </c:pt>
                <c:pt idx="16">
                  <c:v>9.276164610615291E-48</c:v>
                </c:pt>
                <c:pt idx="17">
                  <c:v>6.8755521482576037E-44</c:v>
                </c:pt>
                <c:pt idx="18">
                  <c:v>1.8385680122801651E-40</c:v>
                </c:pt>
                <c:pt idx="19">
                  <c:v>2.0836885098532483E-37</c:v>
                </c:pt>
                <c:pt idx="20">
                  <c:v>1.1384698085215291E-34</c:v>
                </c:pt>
                <c:pt idx="21">
                  <c:v>3.328430168048817E-32</c:v>
                </c:pt>
                <c:pt idx="22">
                  <c:v>5.6707761147582087E-30</c:v>
                </c:pt>
                <c:pt idx="23">
                  <c:v>6.0414339001525412E-28</c:v>
                </c:pt>
                <c:pt idx="24">
                  <c:v>4.2681347218386757E-26</c:v>
                </c:pt>
                <c:pt idx="25">
                  <c:v>2.1006826890575242E-24</c:v>
                </c:pt>
                <c:pt idx="26">
                  <c:v>7.5098896994391432E-23</c:v>
                </c:pt>
                <c:pt idx="27">
                  <c:v>2.0206798006712151E-21</c:v>
                </c:pt>
                <c:pt idx="28">
                  <c:v>4.218769009493168E-20</c:v>
                </c:pt>
                <c:pt idx="29">
                  <c:v>7.0162603517736514E-19</c:v>
                </c:pt>
                <c:pt idx="30">
                  <c:v>9.5091806125667177E-18</c:v>
                </c:pt>
                <c:pt idx="31">
                  <c:v>1.0712912084733299E-16</c:v>
                </c:pt>
                <c:pt idx="32">
                  <c:v>1.020779453958708E-15</c:v>
                </c:pt>
                <c:pt idx="33">
                  <c:v>8.3528677173545218E-15</c:v>
                </c:pt>
                <c:pt idx="34">
                  <c:v>5.9492034545219921E-14</c:v>
                </c:pt>
                <c:pt idx="35">
                  <c:v>3.7322781530589884E-13</c:v>
                </c:pt>
                <c:pt idx="36">
                  <c:v>2.0843879536756362E-12</c:v>
                </c:pt>
                <c:pt idx="37">
                  <c:v>1.0460985335578732E-11</c:v>
                </c:pt>
                <c:pt idx="38">
                  <c:v>4.7579995693224505E-11</c:v>
                </c:pt>
                <c:pt idx="39">
                  <c:v>1.9761767956675083E-10</c:v>
                </c:pt>
                <c:pt idx="40">
                  <c:v>7.5463897145162593E-10</c:v>
                </c:pt>
                <c:pt idx="41">
                  <c:v>2.6658637395398351E-9</c:v>
                </c:pt>
                <c:pt idx="42">
                  <c:v>8.7607329058388503E-9</c:v>
                </c:pt>
                <c:pt idx="43">
                  <c:v>2.691783176492729E-8</c:v>
                </c:pt>
                <c:pt idx="44">
                  <c:v>7.7683840619452596E-8</c:v>
                </c:pt>
                <c:pt idx="45">
                  <c:v>2.1146026299397645E-7</c:v>
                </c:pt>
                <c:pt idx="46">
                  <c:v>5.4499526919466476E-7</c:v>
                </c:pt>
                <c:pt idx="47">
                  <c:v>1.3345650825472016E-6</c:v>
                </c:pt>
                <c:pt idx="48">
                  <c:v>3.1150175357582029E-6</c:v>
                </c:pt>
                <c:pt idx="49">
                  <c:v>6.9507551485865728E-6</c:v>
                </c:pt>
                <c:pt idx="50">
                  <c:v>1.4867195147343213E-5</c:v>
                </c:pt>
                <c:pt idx="51">
                  <c:v>3.0558655287821219E-5</c:v>
                </c:pt>
                <c:pt idx="52">
                  <c:v>6.0498809324354308E-5</c:v>
                </c:pt>
                <c:pt idx="53">
                  <c:v>1.1560871503086218E-4</c:v>
                </c:pt>
                <c:pt idx="54">
                  <c:v>2.1365878948525699E-4</c:v>
                </c:pt>
                <c:pt idx="55">
                  <c:v>3.8258718935081415E-4</c:v>
                </c:pt>
                <c:pt idx="56">
                  <c:v>6.6489932102747732E-4</c:v>
                </c:pt>
                <c:pt idx="57">
                  <c:v>1.1232638337998679E-3</c:v>
                </c:pt>
                <c:pt idx="58">
                  <c:v>1.8473340770285799E-3</c:v>
                </c:pt>
                <c:pt idx="59">
                  <c:v>2.9616995136928568E-3</c:v>
                </c:pt>
                <c:pt idx="60">
                  <c:v>4.6347135412408615E-3</c:v>
                </c:pt>
                <c:pt idx="61">
                  <c:v>7.0877635391854007E-3</c:v>
                </c:pt>
                <c:pt idx="62">
                  <c:v>1.060436282604338E-2</c:v>
                </c:pt>
                <c:pt idx="63">
                  <c:v>1.5538274391412924E-2</c:v>
                </c:pt>
                <c:pt idx="64">
                  <c:v>2.2319746943806468E-2</c:v>
                </c:pt>
                <c:pt idx="65">
                  <c:v>3.1458878388228827E-2</c:v>
                </c:pt>
                <c:pt idx="66">
                  <c:v>4.35451395854543E-2</c:v>
                </c:pt>
                <c:pt idx="67">
                  <c:v>5.9242204158188518E-2</c:v>
                </c:pt>
                <c:pt idx="68">
                  <c:v>7.9277440607246161E-2</c:v>
                </c:pt>
                <c:pt idx="69">
                  <c:v>0.10442572271045664</c:v>
                </c:pt>
                <c:pt idx="70">
                  <c:v>0.13548758414227954</c:v>
                </c:pt>
                <c:pt idx="71">
                  <c:v>0.17326215551839516</c:v>
                </c:pt>
                <c:pt idx="72">
                  <c:v>0.21851574244758129</c:v>
                </c:pt>
                <c:pt idx="73">
                  <c:v>0.27194729481168112</c:v>
                </c:pt>
                <c:pt idx="74">
                  <c:v>0.3341523447864414</c:v>
                </c:pt>
                <c:pt idx="75">
                  <c:v>0.40558722343908932</c:v>
                </c:pt>
                <c:pt idx="76">
                  <c:v>0.4865354805765425</c:v>
                </c:pt>
                <c:pt idx="77">
                  <c:v>0.57707841761921075</c:v>
                </c:pt>
                <c:pt idx="78">
                  <c:v>0.67707149764690933</c:v>
                </c:pt>
                <c:pt idx="79">
                  <c:v>0.78612813046230423</c:v>
                </c:pt>
                <c:pt idx="80">
                  <c:v>0.90361196334091243</c:v>
                </c:pt>
                <c:pt idx="81">
                  <c:v>1.0286383674383122</c:v>
                </c:pt>
                <c:pt idx="82">
                  <c:v>1.1600853277550882</c:v>
                </c:pt>
                <c:pt idx="83">
                  <c:v>1.2966134550637678</c:v>
                </c:pt>
                <c:pt idx="84">
                  <c:v>1.4366943740985394</c:v>
                </c:pt>
                <c:pt idx="85">
                  <c:v>1.578646332722178</c:v>
                </c:pt>
                <c:pt idx="86">
                  <c:v>1.7206755451367188</c:v>
                </c:pt>
                <c:pt idx="87">
                  <c:v>1.8609215448862679</c:v>
                </c:pt>
                <c:pt idx="88">
                  <c:v>1.9975046891670059</c:v>
                </c:pt>
                <c:pt idx="89">
                  <c:v>2.128573926008384</c:v>
                </c:pt>
                <c:pt idx="90">
                  <c:v>2.2523530045296454</c:v>
                </c:pt>
                <c:pt idx="91">
                  <c:v>2.3671834642512777</c:v>
                </c:pt>
                <c:pt idx="92">
                  <c:v>2.4715629665545937</c:v>
                </c:pt>
                <c:pt idx="93">
                  <c:v>2.5641778112601159</c:v>
                </c:pt>
                <c:pt idx="94">
                  <c:v>2.6439287941467224</c:v>
                </c:pt>
                <c:pt idx="95">
                  <c:v>2.7099498874884755</c:v>
                </c:pt>
                <c:pt idx="96">
                  <c:v>2.7616195472149507</c:v>
                </c:pt>
                <c:pt idx="97">
                  <c:v>2.7985647513613636</c:v>
                </c:pt>
                <c:pt idx="98">
                  <c:v>2.8206581423590085</c:v>
                </c:pt>
                <c:pt idx="99">
                  <c:v>2.82800887110086</c:v>
                </c:pt>
                <c:pt idx="100">
                  <c:v>2.8209479177387804</c:v>
                </c:pt>
                <c:pt idx="101">
                  <c:v>2.8000087902691315</c:v>
                </c:pt>
                <c:pt idx="102">
                  <c:v>2.7659045775506161</c:v>
                </c:pt>
                <c:pt idx="103">
                  <c:v>2.7195023613797886</c:v>
                </c:pt>
                <c:pt idx="104">
                  <c:v>2.6617959774932771</c:v>
                </c:pt>
                <c:pt idx="105">
                  <c:v>2.5938780641311769</c:v>
                </c:pt>
                <c:pt idx="106">
                  <c:v>2.5169122561832005</c:v>
                </c:pt>
                <c:pt idx="107">
                  <c:v>2.4321062803821074</c:v>
                </c:pt>
                <c:pt idx="108">
                  <c:v>2.3406865898391604</c:v>
                </c:pt>
                <c:pt idx="109">
                  <c:v>2.2438750513084735</c:v>
                </c:pt>
                <c:pt idx="110">
                  <c:v>2.14286807207275</c:v>
                </c:pt>
                <c:pt idx="111">
                  <c:v>2.038818430511141</c:v>
                </c:pt>
                <c:pt idx="112">
                  <c:v>1.9328199594888316</c:v>
                </c:pt>
                <c:pt idx="113">
                  <c:v>1.8258951279155098</c:v>
                </c:pt>
                <c:pt idx="114">
                  <c:v>1.7189854753742535</c:v>
                </c:pt>
                <c:pt idx="115">
                  <c:v>1.6129447789162352</c:v>
                </c:pt>
                <c:pt idx="116">
                  <c:v>1.5085347704240035</c:v>
                </c:pt>
                <c:pt idx="117">
                  <c:v>1.406423177148822</c:v>
                </c:pt>
                <c:pt idx="118">
                  <c:v>1.3071838263509352</c:v>
                </c:pt>
                <c:pt idx="119">
                  <c:v>1.2112985362205619</c:v>
                </c:pt>
                <c:pt idx="120">
                  <c:v>1.1191605079451883</c:v>
                </c:pt>
                <c:pt idx="121">
                  <c:v>1.0310789362546762</c:v>
                </c:pt>
                <c:pt idx="122">
                  <c:v>0.947284566286832</c:v>
                </c:pt>
                <c:pt idx="123">
                  <c:v>0.86793594145232078</c:v>
                </c:pt>
                <c:pt idx="124">
                  <c:v>0.79312610849904985</c:v>
                </c:pt>
                <c:pt idx="125">
                  <c:v>0.72288957067271919</c:v>
                </c:pt>
                <c:pt idx="126">
                  <c:v>0.65720930639701802</c:v>
                </c:pt>
                <c:pt idx="127">
                  <c:v>0.59602369809399258</c:v>
                </c:pt>
                <c:pt idx="128">
                  <c:v>0.53923324266569195</c:v>
                </c:pt>
                <c:pt idx="129">
                  <c:v>0.48670694098771</c:v>
                </c:pt>
                <c:pt idx="130">
                  <c:v>0.43828828793184338</c:v>
                </c:pt>
                <c:pt idx="131">
                  <c:v>0.39380080651547977</c:v>
                </c:pt>
                <c:pt idx="132">
                  <c:v>0.35305308949620012</c:v>
                </c:pt>
                <c:pt idx="133">
                  <c:v>0.3158433289479517</c:v>
                </c:pt>
                <c:pt idx="134">
                  <c:v>0.28196332903509086</c:v>
                </c:pt>
                <c:pt idx="135">
                  <c:v>0.25120200939547005</c:v>
                </c:pt>
                <c:pt idx="136">
                  <c:v>0.22334841637436639</c:v>
                </c:pt>
                <c:pt idx="137">
                  <c:v>0.19819426698814119</c:v>
                </c:pt>
                <c:pt idx="138">
                  <c:v>0.17553605614455361</c:v>
                </c:pt>
                <c:pt idx="139">
                  <c:v>0.15517676153008528</c:v>
                </c:pt>
                <c:pt idx="140">
                  <c:v>0.13692718292617662</c:v>
                </c:pt>
                <c:pt idx="141">
                  <c:v>0.12060695376765319</c:v>
                </c:pt>
                <c:pt idx="142">
                  <c:v>0.10604526273113199</c:v>
                </c:pt>
                <c:pt idx="143">
                  <c:v>9.3081322248399781E-2</c:v>
                </c:pt>
                <c:pt idx="144">
                  <c:v>8.1564619271634026E-2</c:v>
                </c:pt>
                <c:pt idx="145">
                  <c:v>7.1354981546036672E-2</c:v>
                </c:pt>
                <c:pt idx="146">
                  <c:v>6.232249022209304E-2</c:v>
                </c:pt>
                <c:pt idx="147">
                  <c:v>5.4347266994210976E-2</c:v>
                </c:pt>
                <c:pt idx="148">
                  <c:v>4.7319161194254299E-2</c:v>
                </c:pt>
                <c:pt idx="149">
                  <c:v>4.1137359487312904E-2</c:v>
                </c:pt>
                <c:pt idx="150">
                  <c:v>3.5709938084784953E-2</c:v>
                </c:pt>
                <c:pt idx="151">
                  <c:v>3.0953374762105992E-2</c:v>
                </c:pt>
                <c:pt idx="152">
                  <c:v>2.6792035486506896E-2</c:v>
                </c:pt>
                <c:pt idx="153">
                  <c:v>2.3157648152839206E-2</c:v>
                </c:pt>
                <c:pt idx="154">
                  <c:v>1.9988773811033013E-2</c:v>
                </c:pt>
                <c:pt idx="155">
                  <c:v>1.7230283856622147E-2</c:v>
                </c:pt>
                <c:pt idx="156">
                  <c:v>1.4832849948325743E-2</c:v>
                </c:pt>
                <c:pt idx="157">
                  <c:v>1.2752451910611785E-2</c:v>
                </c:pt>
                <c:pt idx="158">
                  <c:v>1.0949907566873867E-2</c:v>
                </c:pt>
                <c:pt idx="159">
                  <c:v>9.390427319548705E-3</c:v>
                </c:pt>
                <c:pt idx="160">
                  <c:v>8.0431953342413945E-3</c:v>
                </c:pt>
                <c:pt idx="161">
                  <c:v>6.880978381404378E-3</c:v>
                </c:pt>
                <c:pt idx="162">
                  <c:v>5.8797627263646509E-3</c:v>
                </c:pt>
                <c:pt idx="163">
                  <c:v>5.0184189214027529E-3</c:v>
                </c:pt>
                <c:pt idx="164">
                  <c:v>4.2783939273442657E-3</c:v>
                </c:pt>
                <c:pt idx="165">
                  <c:v>3.6434296625176589E-3</c:v>
                </c:pt>
                <c:pt idx="166">
                  <c:v>3.0993068305873294E-3</c:v>
                </c:pt>
                <c:pt idx="167">
                  <c:v>2.6336127032978115E-3</c:v>
                </c:pt>
                <c:pt idx="168">
                  <c:v>2.2355314182499722E-3</c:v>
                </c:pt>
                <c:pt idx="169">
                  <c:v>1.8956552852763579E-3</c:v>
                </c:pt>
                <c:pt idx="170">
                  <c:v>1.6058155687092175E-3</c:v>
                </c:pt>
                <c:pt idx="171">
                  <c:v>1.3589312188496811E-3</c:v>
                </c:pt>
                <c:pt idx="172">
                  <c:v>1.1488740572938383E-3</c:v>
                </c:pt>
                <c:pt idx="173">
                  <c:v>9.7034897146601419E-4</c:v>
                </c:pt>
                <c:pt idx="174">
                  <c:v>8.1878773865946873E-4</c:v>
                </c:pt>
                <c:pt idx="175">
                  <c:v>6.9025517481080285E-4</c:v>
                </c:pt>
                <c:pt idx="176">
                  <c:v>5.8136638458568344E-4</c:v>
                </c:pt>
                <c:pt idx="177">
                  <c:v>4.8921397422548518E-4</c:v>
                </c:pt>
                <c:pt idx="178">
                  <c:v>4.1130417465883257E-4</c:v>
                </c:pt>
                <c:pt idx="179">
                  <c:v>3.4550090777211415E-4</c:v>
                </c:pt>
                <c:pt idx="180">
                  <c:v>2.8997691203353014E-4</c:v>
                </c:pt>
                <c:pt idx="181">
                  <c:v>2.4317112380842768E-4</c:v>
                </c:pt>
                <c:pt idx="182">
                  <c:v>2.037515869221397E-4</c:v>
                </c:pt>
                <c:pt idx="183">
                  <c:v>1.7058323480124659E-4</c:v>
                </c:pt>
                <c:pt idx="184">
                  <c:v>1.4269995653947757E-4</c:v>
                </c:pt>
                <c:pt idx="185">
                  <c:v>1.1928042033851474E-4</c:v>
                </c:pt>
                <c:pt idx="186">
                  <c:v>9.9627184944361908E-5</c:v>
                </c:pt>
                <c:pt idx="187">
                  <c:v>8.3148682014946645E-5</c:v>
                </c:pt>
                <c:pt idx="188">
                  <c:v>6.934369996810853E-5</c:v>
                </c:pt>
                <c:pt idx="189">
                  <c:v>5.7788042980274928E-5</c:v>
                </c:pt>
                <c:pt idx="190">
                  <c:v>4.8123077682256054E-5</c:v>
                </c:pt>
                <c:pt idx="191">
                  <c:v>4.0045915001326945E-5</c:v>
                </c:pt>
                <c:pt idx="192">
                  <c:v>3.330100581285432E-5</c:v>
                </c:pt>
                <c:pt idx="193">
                  <c:v>2.7672956879235368E-5</c:v>
                </c:pt>
                <c:pt idx="194">
                  <c:v>2.2980398255378569E-5</c:v>
                </c:pt>
                <c:pt idx="195">
                  <c:v>1.9070755207180397E-5</c:v>
                </c:pt>
                <c:pt idx="196">
                  <c:v>1.5815796989780694E-5</c:v>
                </c:pt>
                <c:pt idx="197">
                  <c:v>1.3107851818998923E-5</c:v>
                </c:pt>
                <c:pt idx="198">
                  <c:v>1.0856592279622844E-5</c:v>
                </c:pt>
                <c:pt idx="199">
                  <c:v>8.9863084686663647E-6</c:v>
                </c:pt>
                <c:pt idx="200">
                  <c:v>7.4335975736713014E-6</c:v>
                </c:pt>
                <c:pt idx="201">
                  <c:v>6.1454085217891725E-6</c:v>
                </c:pt>
                <c:pt idx="202">
                  <c:v>5.0773889742242417E-6</c:v>
                </c:pt>
                <c:pt idx="203">
                  <c:v>4.1924894360494526E-6</c:v>
                </c:pt>
                <c:pt idx="204">
                  <c:v>3.4597857416073185E-6</c:v>
                </c:pt>
                <c:pt idx="205">
                  <c:v>2.8534867845714641E-6</c:v>
                </c:pt>
                <c:pt idx="206">
                  <c:v>2.3520991999015218E-6</c:v>
                </c:pt>
                <c:pt idx="207">
                  <c:v>1.9377248707722199E-6</c:v>
                </c:pt>
                <c:pt idx="208">
                  <c:v>1.5954707143080721E-6</c:v>
                </c:pt>
                <c:pt idx="209">
                  <c:v>1.3129532726404396E-6</c:v>
                </c:pt>
                <c:pt idx="210">
                  <c:v>1.0798832682567729E-6</c:v>
                </c:pt>
                <c:pt idx="211">
                  <c:v>8.8771753438760213E-7</c:v>
                </c:pt>
                <c:pt idx="212">
                  <c:v>7.2936765441702962E-7</c:v>
                </c:pt>
                <c:pt idx="213">
                  <c:v>5.9895628453974202E-7</c:v>
                </c:pt>
                <c:pt idx="214">
                  <c:v>4.9161353078446584E-7</c:v>
                </c:pt>
                <c:pt idx="215">
                  <c:v>4.033069395470414E-7</c:v>
                </c:pt>
                <c:pt idx="216">
                  <c:v>3.3069966981142525E-7</c:v>
                </c:pt>
                <c:pt idx="217">
                  <c:v>2.7103227114088783E-7</c:v>
                </c:pt>
                <c:pt idx="218">
                  <c:v>2.2202421662034236E-7</c:v>
                </c:pt>
                <c:pt idx="219">
                  <c:v>1.8179195346337968E-7</c:v>
                </c:pt>
                <c:pt idx="220">
                  <c:v>1.4878075251242284E-7</c:v>
                </c:pt>
                <c:pt idx="221">
                  <c:v>1.2170807556522874E-7</c:v>
                </c:pt>
                <c:pt idx="222">
                  <c:v>9.9516548533251741E-8</c:v>
                </c:pt>
                <c:pt idx="223">
                  <c:v>8.1334939296693827E-8</c:v>
                </c:pt>
                <c:pt idx="224">
                  <c:v>6.6445800668712356E-8</c:v>
                </c:pt>
                <c:pt idx="225">
                  <c:v>5.4258658709694734E-8</c:v>
                </c:pt>
                <c:pt idx="226">
                  <c:v>4.4287811207909619E-8</c:v>
                </c:pt>
                <c:pt idx="227">
                  <c:v>3.6133955964484991E-8</c:v>
                </c:pt>
                <c:pt idx="228">
                  <c:v>2.9468998258680805E-8</c:v>
                </c:pt>
                <c:pt idx="229">
                  <c:v>2.4023495484630214E-8</c:v>
                </c:pt>
                <c:pt idx="230">
                  <c:v>1.957628779783165E-8</c:v>
                </c:pt>
                <c:pt idx="231">
                  <c:v>1.5945939526471465E-8</c:v>
                </c:pt>
                <c:pt idx="232">
                  <c:v>1.2983679486632114E-8</c:v>
                </c:pt>
                <c:pt idx="233">
                  <c:v>1.0567581214748752E-8</c:v>
                </c:pt>
                <c:pt idx="234">
                  <c:v>8.5977682004974474E-9</c:v>
                </c:pt>
                <c:pt idx="235">
                  <c:v>6.9924659042580647E-9</c:v>
                </c:pt>
                <c:pt idx="236">
                  <c:v>5.6847528826940779E-9</c:v>
                </c:pt>
                <c:pt idx="237">
                  <c:v>4.619888738054049E-9</c:v>
                </c:pt>
                <c:pt idx="238">
                  <c:v>3.7531177026401984E-9</c:v>
                </c:pt>
                <c:pt idx="239">
                  <c:v>3.0478641830327546E-9</c:v>
                </c:pt>
                <c:pt idx="240">
                  <c:v>2.474251116673024E-9</c:v>
                </c:pt>
                <c:pt idx="241">
                  <c:v>2.0078840362738389E-9</c:v>
                </c:pt>
                <c:pt idx="242">
                  <c:v>1.6288537131732028E-9</c:v>
                </c:pt>
                <c:pt idx="243">
                  <c:v>1.3209185081982859E-9</c:v>
                </c:pt>
                <c:pt idx="244">
                  <c:v>1.0708343890747929E-9</c:v>
                </c:pt>
                <c:pt idx="245">
                  <c:v>8.6780621966854277E-10</c:v>
                </c:pt>
                <c:pt idx="246">
                  <c:v>7.0303859058442307E-10</c:v>
                </c:pt>
                <c:pt idx="247">
                  <c:v>5.6936831115014086E-10</c:v>
                </c:pt>
                <c:pt idx="248">
                  <c:v>4.6096385950661929E-10</c:v>
                </c:pt>
                <c:pt idx="249">
                  <c:v>3.7307970667375881E-10</c:v>
                </c:pt>
                <c:pt idx="250">
                  <c:v>3.0185558858070244E-10</c:v>
                </c:pt>
                <c:pt idx="251">
                  <c:v>2.4415257721432928E-10</c:v>
                </c:pt>
                <c:pt idx="252">
                  <c:v>1.9741926462210144E-10</c:v>
                </c:pt>
                <c:pt idx="253">
                  <c:v>1.5958257648571872E-10</c:v>
                </c:pt>
                <c:pt idx="254">
                  <c:v>1.2895872086825633E-10</c:v>
                </c:pt>
                <c:pt idx="255">
                  <c:v>1.0418059017183981E-10</c:v>
                </c:pt>
                <c:pt idx="256">
                  <c:v>8.4138601439073046E-11</c:v>
                </c:pt>
                <c:pt idx="257">
                  <c:v>6.7932507589672926E-11</c:v>
                </c:pt>
                <c:pt idx="258">
                  <c:v>5.4832161218326018E-11</c:v>
                </c:pt>
                <c:pt idx="259">
                  <c:v>4.4245580690831279E-11</c:v>
                </c:pt>
                <c:pt idx="260">
                  <c:v>3.5692969889809529E-11</c:v>
                </c:pt>
                <c:pt idx="261">
                  <c:v>2.8785589964420485E-11</c:v>
                </c:pt>
                <c:pt idx="262">
                  <c:v>2.3208583616782926E-11</c:v>
                </c:pt>
                <c:pt idx="263">
                  <c:v>1.8707017863760057E-11</c:v>
                </c:pt>
                <c:pt idx="264">
                  <c:v>1.5074546468646798E-11</c:v>
                </c:pt>
                <c:pt idx="265">
                  <c:v>1.2144203785740437E-11</c:v>
                </c:pt>
                <c:pt idx="266">
                  <c:v>9.7809320724777163E-12</c:v>
                </c:pt>
                <c:pt idx="267">
                  <c:v>7.8755180689590415E-12</c:v>
                </c:pt>
                <c:pt idx="268">
                  <c:v>6.3396748346364083E-12</c:v>
                </c:pt>
                <c:pt idx="269">
                  <c:v>5.1020539361494095E-12</c:v>
                </c:pt>
                <c:pt idx="270">
                  <c:v>4.1050131227595662E-12</c:v>
                </c:pt>
                <c:pt idx="271">
                  <c:v>3.3019972645318794E-12</c:v>
                </c:pt>
                <c:pt idx="272">
                  <c:v>2.6554169208373402E-12</c:v>
                </c:pt>
                <c:pt idx="273">
                  <c:v>2.1349305637770788E-12</c:v>
                </c:pt>
                <c:pt idx="274">
                  <c:v>1.7160541113638136E-12</c:v>
                </c:pt>
                <c:pt idx="275">
                  <c:v>1.3790357715567853E-12</c:v>
                </c:pt>
                <c:pt idx="276">
                  <c:v>1.1079458674959295E-12</c:v>
                </c:pt>
                <c:pt idx="277">
                  <c:v>8.8994080225879317E-13</c:v>
                </c:pt>
                <c:pt idx="278">
                  <c:v>7.1466803286113498E-13</c:v>
                </c:pt>
                <c:pt idx="279">
                  <c:v>5.7378518826372719E-13</c:v>
                </c:pt>
                <c:pt idx="280">
                  <c:v>4.6057155416338865E-13</c:v>
                </c:pt>
                <c:pt idx="281">
                  <c:v>3.6961427790720681E-13</c:v>
                </c:pt>
                <c:pt idx="282">
                  <c:v>2.9655499889958487E-13</c:v>
                </c:pt>
                <c:pt idx="283">
                  <c:v>2.3788532911176986E-13</c:v>
                </c:pt>
                <c:pt idx="284">
                  <c:v>1.9078181341227377E-13</c:v>
                </c:pt>
                <c:pt idx="285">
                  <c:v>1.5297278698330979E-13</c:v>
                </c:pt>
                <c:pt idx="286">
                  <c:v>1.2263099563356664E-13</c:v>
                </c:pt>
                <c:pt idx="287">
                  <c:v>9.8287018243902953E-14</c:v>
                </c:pt>
                <c:pt idx="288">
                  <c:v>7.8759480817371388E-14</c:v>
                </c:pt>
                <c:pt idx="289">
                  <c:v>6.3098820840448598E-14</c:v>
                </c:pt>
                <c:pt idx="290">
                  <c:v>5.0541983167446078E-14</c:v>
                </c:pt>
                <c:pt idx="291">
                  <c:v>4.0475932237770529E-14</c:v>
                </c:pt>
                <c:pt idx="292">
                  <c:v>3.2408272706805121E-14</c:v>
                </c:pt>
                <c:pt idx="293">
                  <c:v>2.594359983530281E-14</c:v>
                </c:pt>
                <c:pt idx="294">
                  <c:v>2.0764467096334137E-14</c:v>
                </c:pt>
                <c:pt idx="295">
                  <c:v>1.6616073467547035E-14</c:v>
                </c:pt>
                <c:pt idx="296">
                  <c:v>1.3293946540774985E-14</c:v>
                </c:pt>
                <c:pt idx="297">
                  <c:v>1.0634037808431664E-14</c:v>
                </c:pt>
                <c:pt idx="298">
                  <c:v>8.5047596805666718E-15</c:v>
                </c:pt>
                <c:pt idx="299">
                  <c:v>6.8005851322564321E-15</c:v>
                </c:pt>
                <c:pt idx="300">
                  <c:v>5.4369045738177977E-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24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0801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951234551831912E-252</c:v>
                </c:pt>
                <c:pt idx="5">
                  <c:v>6.6756738637350035E-198</c:v>
                </c:pt>
                <c:pt idx="6">
                  <c:v>7.3711914826617395E-162</c:v>
                </c:pt>
                <c:pt idx="7">
                  <c:v>3.7700984899010127E-136</c:v>
                </c:pt>
                <c:pt idx="8">
                  <c:v>6.7132004562757367E-117</c:v>
                </c:pt>
                <c:pt idx="9">
                  <c:v>5.9217387580515526E-102</c:v>
                </c:pt>
                <c:pt idx="10">
                  <c:v>5.0667851254042359E-90</c:v>
                </c:pt>
                <c:pt idx="11">
                  <c:v>2.7912045100949297E-80</c:v>
                </c:pt>
                <c:pt idx="12">
                  <c:v>3.496214281556625E-72</c:v>
                </c:pt>
                <c:pt idx="13">
                  <c:v>2.3850141263655348E-65</c:v>
                </c:pt>
                <c:pt idx="14">
                  <c:v>1.6535207973619788E-59</c:v>
                </c:pt>
                <c:pt idx="15">
                  <c:v>1.8409134979236254E-54</c:v>
                </c:pt>
                <c:pt idx="16">
                  <c:v>4.6384504847001979E-50</c:v>
                </c:pt>
                <c:pt idx="17">
                  <c:v>3.4387037274078054E-46</c:v>
                </c:pt>
                <c:pt idx="18">
                  <c:v>9.1997165412023685E-43</c:v>
                </c:pt>
                <c:pt idx="19">
                  <c:v>1.0436835105868853E-39</c:v>
                </c:pt>
                <c:pt idx="20">
                  <c:v>5.713204320262786E-37</c:v>
                </c:pt>
                <c:pt idx="21">
                  <c:v>1.6756206373872803E-34</c:v>
                </c:pt>
                <c:pt idx="22">
                  <c:v>2.8687864145932239E-32</c:v>
                </c:pt>
                <c:pt idx="23">
                  <c:v>3.0777586947959968E-30</c:v>
                </c:pt>
                <c:pt idx="24">
                  <c:v>2.1950521173680626E-28</c:v>
                </c:pt>
                <c:pt idx="25">
                  <c:v>1.093632539311634E-26</c:v>
                </c:pt>
                <c:pt idx="26">
                  <c:v>3.9693422381036146E-25</c:v>
                </c:pt>
                <c:pt idx="27">
                  <c:v>1.0875827712138405E-23</c:v>
                </c:pt>
                <c:pt idx="28">
                  <c:v>2.3191767719015306E-22</c:v>
                </c:pt>
                <c:pt idx="29">
                  <c:v>3.9509863035516402E-21</c:v>
                </c:pt>
                <c:pt idx="30">
                  <c:v>5.5005019542272104E-20</c:v>
                </c:pt>
                <c:pt idx="31">
                  <c:v>6.3819652684177112E-19</c:v>
                </c:pt>
                <c:pt idx="32">
                  <c:v>6.2777394008719822E-18</c:v>
                </c:pt>
                <c:pt idx="33">
                  <c:v>5.314597525743817E-17</c:v>
                </c:pt>
                <c:pt idx="34">
                  <c:v>3.9237048657031067E-16</c:v>
                </c:pt>
                <c:pt idx="35">
                  <c:v>2.5559697358259063E-15</c:v>
                </c:pt>
                <c:pt idx="36">
                  <c:v>1.4844048580733593E-14</c:v>
                </c:pt>
                <c:pt idx="37">
                  <c:v>7.7570915027005483E-14</c:v>
                </c:pt>
                <c:pt idx="38">
                  <c:v>3.6777582017102191E-13</c:v>
                </c:pt>
                <c:pt idx="39">
                  <c:v>1.5937641964708996E-12</c:v>
                </c:pt>
                <c:pt idx="40">
                  <c:v>6.3550474515627875E-12</c:v>
                </c:pt>
                <c:pt idx="41">
                  <c:v>2.3457561006520106E-11</c:v>
                </c:pt>
                <c:pt idx="42">
                  <c:v>8.0590544233413586E-11</c:v>
                </c:pt>
                <c:pt idx="43">
                  <c:v>2.5898336758724442E-10</c:v>
                </c:pt>
                <c:pt idx="44">
                  <c:v>7.8199172950914436E-10</c:v>
                </c:pt>
                <c:pt idx="45">
                  <c:v>2.2277122475762907E-9</c:v>
                </c:pt>
                <c:pt idx="46">
                  <c:v>6.0099899085195002E-9</c:v>
                </c:pt>
                <c:pt idx="47">
                  <c:v>1.5407791667228841E-8</c:v>
                </c:pt>
                <c:pt idx="48">
                  <c:v>3.7655704758755883E-8</c:v>
                </c:pt>
                <c:pt idx="49">
                  <c:v>8.7984568180479796E-8</c:v>
                </c:pt>
                <c:pt idx="50">
                  <c:v>1.9707431966012819E-7</c:v>
                </c:pt>
                <c:pt idx="51">
                  <c:v>4.2420357183595056E-7</c:v>
                </c:pt>
                <c:pt idx="52">
                  <c:v>8.7949089489682854E-7</c:v>
                </c:pt>
                <c:pt idx="53">
                  <c:v>1.7600285166729115E-6</c:v>
                </c:pt>
                <c:pt idx="54">
                  <c:v>3.4063660392535088E-6</c:v>
                </c:pt>
                <c:pt idx="55">
                  <c:v>6.3875959334338672E-6</c:v>
                </c:pt>
                <c:pt idx="56">
                  <c:v>1.162502848532533E-5</c:v>
                </c:pt>
                <c:pt idx="57">
                  <c:v>2.0565844259462061E-5</c:v>
                </c:pt>
                <c:pt idx="58">
                  <c:v>3.5418833813604308E-5</c:v>
                </c:pt>
                <c:pt idx="59">
                  <c:v>5.9464001767211511E-5</c:v>
                </c:pt>
                <c:pt idx="60">
                  <c:v>9.7446067041880133E-5</c:v>
                </c:pt>
                <c:pt idx="61">
                  <c:v>1.560584524440115E-4</c:v>
                </c:pt>
                <c:pt idx="62">
                  <c:v>2.4451908427015548E-4</c:v>
                </c:pt>
                <c:pt idx="63">
                  <c:v>3.7523227035743715E-4</c:v>
                </c:pt>
                <c:pt idx="64">
                  <c:v>5.645223770335343E-4</c:v>
                </c:pt>
                <c:pt idx="65">
                  <c:v>8.3341550369371098E-4</c:v>
                </c:pt>
                <c:pt idx="66">
                  <c:v>1.2084355935621269E-3</c:v>
                </c:pt>
                <c:pt idx="67">
                  <c:v>1.7223723122803414E-3</c:v>
                </c:pt>
                <c:pt idx="68">
                  <c:v>2.4149705361075154E-3</c:v>
                </c:pt>
                <c:pt idx="69">
                  <c:v>3.3334863526960305E-3</c:v>
                </c:pt>
                <c:pt idx="70">
                  <c:v>4.5330528869597124E-3</c:v>
                </c:pt>
                <c:pt idx="71">
                  <c:v>6.0768015852630877E-3</c:v>
                </c:pt>
                <c:pt idx="72">
                  <c:v>8.0356910750929711E-3</c:v>
                </c:pt>
                <c:pt idx="73">
                  <c:v>1.0488006261389286E-2</c:v>
                </c:pt>
                <c:pt idx="74">
                  <c:v>1.3518504459379901E-2</c:v>
                </c:pt>
                <c:pt idx="75">
                  <c:v>1.7217202300507557E-2</c:v>
                </c:pt>
                <c:pt idx="76">
                  <c:v>2.167781582058572E-2</c:v>
                </c:pt>
                <c:pt idx="77">
                  <c:v>2.699588531156449E-2</c:v>
                </c:pt>
                <c:pt idx="78">
                  <c:v>3.3266634887895094E-2</c:v>
                </c:pt>
                <c:pt idx="79">
                  <c:v>4.0582633028441166E-2</c:v>
                </c:pt>
                <c:pt idx="80">
                  <c:v>4.9031333497457259E-2</c:v>
                </c:pt>
                <c:pt idx="81">
                  <c:v>5.8692585151353394E-2</c:v>
                </c:pt>
                <c:pt idx="82">
                  <c:v>6.9636203627320398E-2</c:v>
                </c:pt>
                <c:pt idx="83">
                  <c:v>8.1919697541414691E-2</c:v>
                </c:pt>
                <c:pt idx="84">
                  <c:v>9.5586236687226239E-2</c:v>
                </c:pt>
                <c:pt idx="85">
                  <c:v>0.11066294022132984</c:v>
                </c:pt>
                <c:pt idx="86">
                  <c:v>0.12715954961062434</c:v>
                </c:pt>
                <c:pt idx="87">
                  <c:v>0.1450675350607393</c:v>
                </c:pt>
                <c:pt idx="88">
                  <c:v>0.16435966623100567</c:v>
                </c:pt>
                <c:pt idx="89">
                  <c:v>0.18499005930688264</c:v>
                </c:pt>
                <c:pt idx="90">
                  <c:v>0.2068946939595728</c:v>
                </c:pt>
                <c:pt idx="91">
                  <c:v>0.22999237630347744</c:v>
                </c:pt>
                <c:pt idx="92">
                  <c:v>0.25418610845750683</c:v>
                </c:pt>
                <c:pt idx="93">
                  <c:v>0.27936481234658039</c:v>
                </c:pt>
                <c:pt idx="94">
                  <c:v>0.30540534537361463</c:v>
                </c:pt>
                <c:pt idx="95">
                  <c:v>0.33217473878179066</c:v>
                </c:pt>
                <c:pt idx="96">
                  <c:v>0.35953258595530779</c:v>
                </c:pt>
                <c:pt idx="97">
                  <c:v>0.3873335074481894</c:v>
                </c:pt>
                <c:pt idx="98">
                  <c:v>0.41542962191679128</c:v>
                </c:pt>
                <c:pt idx="99">
                  <c:v>0.44367295698409065</c:v>
                </c:pt>
                <c:pt idx="100">
                  <c:v>0.47191774092828886</c:v>
                </c:pt>
                <c:pt idx="101">
                  <c:v>0.5000225244683284</c:v>
                </c:pt>
                <c:pt idx="102">
                  <c:v>0.52785209130742716</c:v>
                </c:pt>
                <c:pt idx="103">
                  <c:v>0.55527912600207918</c:v>
                </c:pt>
                <c:pt idx="104">
                  <c:v>0.5821856176964445</c:v>
                </c:pt>
                <c:pt idx="105">
                  <c:v>0.60846398790456679</c:v>
                </c:pt>
                <c:pt idx="106">
                  <c:v>0.63401793950613872</c:v>
                </c:pt>
                <c:pt idx="107">
                  <c:v>0.65876303218896526</c:v>
                </c:pt>
                <c:pt idx="108">
                  <c:v>0.68262699654007164</c:v>
                </c:pt>
                <c:pt idx="109">
                  <c:v>0.70554980474580986</c:v>
                </c:pt>
                <c:pt idx="110">
                  <c:v>0.72748352036271602</c:v>
                </c:pt>
                <c:pt idx="111">
                  <c:v>0.74839195287563554</c:v>
                </c:pt>
                <c:pt idx="112">
                  <c:v>0.76825014482563536</c:v>
                </c:pt>
                <c:pt idx="113">
                  <c:v>0.78704372026265712</c:v>
                </c:pt>
                <c:pt idx="114">
                  <c:v>0.80476812327910596</c:v>
                </c:pt>
                <c:pt idx="115">
                  <c:v>0.82142777455055838</c:v>
                </c:pt>
                <c:pt idx="116">
                  <c:v>0.83703517229725954</c:v>
                </c:pt>
                <c:pt idx="117">
                  <c:v>0.85160996203512374</c:v>
                </c:pt>
                <c:pt idx="118">
                  <c:v>0.86517799705262255</c:v>
                </c:pt>
                <c:pt idx="119">
                  <c:v>0.87777040886548008</c:v>
                </c:pt>
                <c:pt idx="120">
                  <c:v>0.88942270408630886</c:v>
                </c:pt>
                <c:pt idx="121">
                  <c:v>0.90017390130730823</c:v>
                </c:pt>
                <c:pt idx="122">
                  <c:v>0.91006571882001575</c:v>
                </c:pt>
                <c:pt idx="123">
                  <c:v>0.91914182135871147</c:v>
                </c:pt>
                <c:pt idx="124">
                  <c:v>0.92744713160846837</c:v>
                </c:pt>
                <c:pt idx="125">
                  <c:v>0.9350272100043272</c:v>
                </c:pt>
                <c:pt idx="126">
                  <c:v>0.94192770438967588</c:v>
                </c:pt>
                <c:pt idx="127">
                  <c:v>0.94819386941213091</c:v>
                </c:pt>
                <c:pt idx="128">
                  <c:v>0.95387015411592935</c:v>
                </c:pt>
                <c:pt idx="129">
                  <c:v>0.95899985503419638</c:v>
                </c:pt>
                <c:pt idx="130">
                  <c:v>0.96362483117879416</c:v>
                </c:pt>
                <c:pt idx="131">
                  <c:v>0.96778527665103076</c:v>
                </c:pt>
                <c:pt idx="132">
                  <c:v>0.97151954613108915</c:v>
                </c:pt>
                <c:pt idx="133">
                  <c:v>0.97486402822330986</c:v>
                </c:pt>
                <c:pt idx="134">
                  <c:v>0.97785306151322504</c:v>
                </c:pt>
                <c:pt idx="135">
                  <c:v>0.9805188882053778</c:v>
                </c:pt>
                <c:pt idx="136">
                  <c:v>0.98289164033422693</c:v>
                </c:pt>
                <c:pt idx="137">
                  <c:v>0.98499935375103942</c:v>
                </c:pt>
                <c:pt idx="138">
                  <c:v>0.98686800536670294</c:v>
                </c:pt>
                <c:pt idx="139">
                  <c:v>0.98852156945507619</c:v>
                </c:pt>
                <c:pt idx="140">
                  <c:v>0.98998208917735753</c:v>
                </c:pt>
                <c:pt idx="141">
                  <c:v>0.99126975986082666</c:v>
                </c:pt>
                <c:pt idx="142">
                  <c:v>0.99240302094332056</c:v>
                </c:pt>
                <c:pt idx="143">
                  <c:v>0.99339865386821824</c:v>
                </c:pt>
                <c:pt idx="144">
                  <c:v>0.99427188357581842</c:v>
                </c:pt>
                <c:pt idx="145">
                  <c:v>0.99503648157990676</c:v>
                </c:pt>
                <c:pt idx="146">
                  <c:v>0.99570486893874743</c:v>
                </c:pt>
                <c:pt idx="147">
                  <c:v>0.99628821772482901</c:v>
                </c:pt>
                <c:pt idx="148">
                  <c:v>0.99679654986577138</c:v>
                </c:pt>
                <c:pt idx="149">
                  <c:v>0.99723883246917921</c:v>
                </c:pt>
                <c:pt idx="150">
                  <c:v>0.99762306895703967</c:v>
                </c:pt>
                <c:pt idx="151">
                  <c:v>0.99795638552127408</c:v>
                </c:pt>
                <c:pt idx="152">
                  <c:v>0.99824511257251713</c:v>
                </c:pt>
                <c:pt idx="153">
                  <c:v>0.99849486099071383</c:v>
                </c:pt>
                <c:pt idx="154">
                  <c:v>0.99871059310053323</c:v>
                </c:pt>
                <c:pt idx="155">
                  <c:v>0.99889668838887147</c:v>
                </c:pt>
                <c:pt idx="156">
                  <c:v>0.99905700405789621</c:v>
                </c:pt>
                <c:pt idx="157">
                  <c:v>0.99919493056719089</c:v>
                </c:pt>
                <c:pt idx="158">
                  <c:v>0.99931344236457831</c:v>
                </c:pt>
                <c:pt idx="159">
                  <c:v>0.99941514403901044</c:v>
                </c:pt>
                <c:pt idx="160">
                  <c:v>0.99950231215227936</c:v>
                </c:pt>
                <c:pt idx="161">
                  <c:v>0.99957693302085759</c:v>
                </c:pt>
                <c:pt idx="162">
                  <c:v>0.99964073672639642</c:v>
                </c:pt>
                <c:pt idx="163">
                  <c:v>0.99969522763463525</c:v>
                </c:pt>
                <c:pt idx="164">
                  <c:v>0.99974171169887904</c:v>
                </c:pt>
                <c:pt idx="165">
                  <c:v>0.99978132081682836</c:v>
                </c:pt>
                <c:pt idx="166">
                  <c:v>0.99981503449929388</c:v>
                </c:pt>
                <c:pt idx="167">
                  <c:v>0.99984369909696336</c:v>
                </c:pt>
                <c:pt idx="168">
                  <c:v>0.99986804481757108</c:v>
                </c:pt>
                <c:pt idx="169">
                  <c:v>0.99988870075108871</c:v>
                </c:pt>
                <c:pt idx="170">
                  <c:v>0.99990620810535868</c:v>
                </c:pt>
                <c:pt idx="171">
                  <c:v>0.99992103183929648</c:v>
                </c:pt>
                <c:pt idx="172">
                  <c:v>0.99993357086567725</c:v>
                </c:pt>
                <c:pt idx="173">
                  <c:v>0.999944166980821</c:v>
                </c:pt>
                <c:pt idx="174">
                  <c:v>0.99995311266437159</c:v>
                </c:pt>
                <c:pt idx="175">
                  <c:v>0.99996065787893895</c:v>
                </c:pt>
                <c:pt idx="176">
                  <c:v>0.99996701598673599</c:v>
                </c:pt>
                <c:pt idx="177">
                  <c:v>0.99997236888853003</c:v>
                </c:pt>
                <c:pt idx="178">
                  <c:v>0.9999768714792745</c:v>
                </c:pt>
                <c:pt idx="179">
                  <c:v>0.99998065550468662</c:v>
                </c:pt>
                <c:pt idx="180">
                  <c:v>0.99998383289378567</c:v>
                </c:pt>
                <c:pt idx="181">
                  <c:v>0.99998649863396494</c:v>
                </c:pt>
                <c:pt idx="182">
                  <c:v>0.99998873324751858</c:v>
                </c:pt>
                <c:pt idx="183">
                  <c:v>0.99999060492162717</c:v>
                </c:pt>
                <c:pt idx="184">
                  <c:v>0.99999217133758389</c:v>
                </c:pt>
                <c:pt idx="185">
                  <c:v>0.9999934812394683</c:v>
                </c:pt>
                <c:pt idx="186">
                  <c:v>0.99999457577749473</c:v>
                </c:pt>
                <c:pt idx="187">
                  <c:v>0.99999548965682949</c:v>
                </c:pt>
                <c:pt idx="188">
                  <c:v>0.99999625211873944</c:v>
                </c:pt>
                <c:pt idx="189">
                  <c:v>0.99999688777745421</c:v>
                </c:pt>
                <c:pt idx="190">
                  <c:v>0.99999741733305758</c:v>
                </c:pt>
                <c:pt idx="191">
                  <c:v>0.999997858178021</c:v>
                </c:pt>
                <c:pt idx="192">
                  <c:v>0.99999822491262502</c:v>
                </c:pt>
                <c:pt idx="193">
                  <c:v>0.99999852978243853</c:v>
                </c:pt>
                <c:pt idx="194">
                  <c:v>0.99999878304921419</c:v>
                </c:pt>
                <c:pt idx="195">
                  <c:v>0.99999899330498154</c:v>
                </c:pt>
                <c:pt idx="196">
                  <c:v>0.99999916773774256</c:v>
                </c:pt>
                <c:pt idx="197">
                  <c:v>0.9999993123559866</c:v>
                </c:pt>
                <c:pt idx="198">
                  <c:v>0.99999943217820708</c:v>
                </c:pt>
                <c:pt idx="199">
                  <c:v>0.99999953139271081</c:v>
                </c:pt>
                <c:pt idx="200">
                  <c:v>0.99999961349224098</c:v>
                </c:pt>
                <c:pt idx="201">
                  <c:v>0.99999968138727147</c:v>
                </c:pt>
                <c:pt idx="202">
                  <c:v>0.99999973750125892</c:v>
                </c:pt>
                <c:pt idx="203">
                  <c:v>0.99999978385065103</c:v>
                </c:pt>
                <c:pt idx="204">
                  <c:v>0.99999982211202687</c:v>
                </c:pt>
                <c:pt idx="205">
                  <c:v>0.99999985367838951</c:v>
                </c:pt>
                <c:pt idx="206">
                  <c:v>0.99999987970631943</c:v>
                </c:pt>
                <c:pt idx="207">
                  <c:v>0.9999999011554398</c:v>
                </c:pt>
                <c:pt idx="208">
                  <c:v>0.9999999188214177</c:v>
                </c:pt>
                <c:pt idx="209">
                  <c:v>0.99999993336353765</c:v>
                </c:pt>
                <c:pt idx="210">
                  <c:v>0.99999994532772041</c:v>
                </c:pt>
                <c:pt idx="211">
                  <c:v>0.99999995516572437</c:v>
                </c:pt>
                <c:pt idx="212">
                  <c:v>0.99999996325115037</c:v>
                </c:pt>
                <c:pt idx="213">
                  <c:v>0.99999996989277007</c:v>
                </c:pt>
                <c:pt idx="214">
                  <c:v>0.99999997534561913</c:v>
                </c:pt>
                <c:pt idx="215">
                  <c:v>0.99999997982022149</c:v>
                </c:pt>
                <c:pt idx="216">
                  <c:v>0.99999998349025454</c:v>
                </c:pt>
                <c:pt idx="217">
                  <c:v>0.9999999864989142</c:v>
                </c:pt>
                <c:pt idx="218">
                  <c:v>0.99999998896419662</c:v>
                </c:pt>
                <c:pt idx="219">
                  <c:v>0.99999999098327752</c:v>
                </c:pt>
                <c:pt idx="220">
                  <c:v>0.99999999263614103</c:v>
                </c:pt>
                <c:pt idx="221">
                  <c:v>0.99999999398858519</c:v>
                </c:pt>
                <c:pt idx="222">
                  <c:v>0.99999999509470827</c:v>
                </c:pt>
                <c:pt idx="223">
                  <c:v>0.99999999599896572</c:v>
                </c:pt>
                <c:pt idx="224">
                  <c:v>0.99999999673786943</c:v>
                </c:pt>
                <c:pt idx="225">
                  <c:v>0.99999999734139178</c:v>
                </c:pt>
                <c:pt idx="226">
                  <c:v>0.99999999783412408</c:v>
                </c:pt>
                <c:pt idx="227">
                  <c:v>0.99999999823623287</c:v>
                </c:pt>
                <c:pt idx="228">
                  <c:v>0.99999999856424759</c:v>
                </c:pt>
                <c:pt idx="229">
                  <c:v>0.99999999883171009</c:v>
                </c:pt>
                <c:pt idx="230">
                  <c:v>0.99999999904970904</c:v>
                </c:pt>
                <c:pt idx="231">
                  <c:v>0.99999999922732019</c:v>
                </c:pt>
                <c:pt idx="232">
                  <c:v>0.99999999937196826</c:v>
                </c:pt>
                <c:pt idx="233">
                  <c:v>0.99999999948972451</c:v>
                </c:pt>
                <c:pt idx="234">
                  <c:v>0.9999999995855513</c:v>
                </c:pt>
                <c:pt idx="235">
                  <c:v>0.9999999996635025</c:v>
                </c:pt>
                <c:pt idx="236">
                  <c:v>0.99999999972688858</c:v>
                </c:pt>
                <c:pt idx="237">
                  <c:v>0.99999999977841181</c:v>
                </c:pt>
                <c:pt idx="238">
                  <c:v>0.99999999982027687</c:v>
                </c:pt>
                <c:pt idx="239">
                  <c:v>0.99999999985428178</c:v>
                </c:pt>
                <c:pt idx="240">
                  <c:v>0.99999999988189237</c:v>
                </c:pt>
                <c:pt idx="241">
                  <c:v>0.99999999990430299</c:v>
                </c:pt>
                <c:pt idx="242">
                  <c:v>0.99999999992248667</c:v>
                </c:pt>
                <c:pt idx="243">
                  <c:v>0.99999999993723554</c:v>
                </c:pt>
                <c:pt idx="244">
                  <c:v>0.99999999994919431</c:v>
                </c:pt>
                <c:pt idx="245">
                  <c:v>0.99999999995888755</c:v>
                </c:pt>
                <c:pt idx="246">
                  <c:v>0.99999999996674183</c:v>
                </c:pt>
                <c:pt idx="247">
                  <c:v>0.99999999997310385</c:v>
                </c:pt>
                <c:pt idx="248">
                  <c:v>0.9999999999782555</c:v>
                </c:pt>
                <c:pt idx="249">
                  <c:v>0.99999999998242572</c:v>
                </c:pt>
                <c:pt idx="250">
                  <c:v>0.99999999998580036</c:v>
                </c:pt>
                <c:pt idx="251">
                  <c:v>0.9999999999885304</c:v>
                </c:pt>
                <c:pt idx="252">
                  <c:v>0.9999999999907383</c:v>
                </c:pt>
                <c:pt idx="253">
                  <c:v>0.99999999999252331</c:v>
                </c:pt>
                <c:pt idx="254">
                  <c:v>0.99999999999396605</c:v>
                </c:pt>
                <c:pt idx="255">
                  <c:v>0.99999999999513178</c:v>
                </c:pt>
                <c:pt idx="256">
                  <c:v>0.99999999999607336</c:v>
                </c:pt>
                <c:pt idx="257">
                  <c:v>0.99999999999683375</c:v>
                </c:pt>
                <c:pt idx="258">
                  <c:v>0.9999999999974476</c:v>
                </c:pt>
                <c:pt idx="259">
                  <c:v>0.99999999999794298</c:v>
                </c:pt>
                <c:pt idx="260">
                  <c:v>0.99999999999834266</c:v>
                </c:pt>
                <c:pt idx="261">
                  <c:v>0.99999999999866507</c:v>
                </c:pt>
                <c:pt idx="262">
                  <c:v>0.99999999999892508</c:v>
                </c:pt>
                <c:pt idx="263">
                  <c:v>0.99999999999913469</c:v>
                </c:pt>
                <c:pt idx="264">
                  <c:v>0.99999999999930356</c:v>
                </c:pt>
                <c:pt idx="265">
                  <c:v>0.99999999999943967</c:v>
                </c:pt>
                <c:pt idx="266">
                  <c:v>0.99999999999954925</c:v>
                </c:pt>
                <c:pt idx="267">
                  <c:v>0.99999999999963751</c:v>
                </c:pt>
                <c:pt idx="268">
                  <c:v>0.99999999999970857</c:v>
                </c:pt>
                <c:pt idx="269">
                  <c:v>0.99999999999976574</c:v>
                </c:pt>
                <c:pt idx="270">
                  <c:v>0.99999999999981182</c:v>
                </c:pt>
                <c:pt idx="271">
                  <c:v>0.9999999999998489</c:v>
                </c:pt>
                <c:pt idx="272">
                  <c:v>0.99999999999987865</c:v>
                </c:pt>
                <c:pt idx="273">
                  <c:v>0.99999999999990263</c:v>
                </c:pt>
                <c:pt idx="274">
                  <c:v>0.99999999999992184</c:v>
                </c:pt>
                <c:pt idx="275">
                  <c:v>0.99999999999993727</c:v>
                </c:pt>
                <c:pt idx="276">
                  <c:v>0.99999999999994971</c:v>
                </c:pt>
                <c:pt idx="277">
                  <c:v>0.9999999999999597</c:v>
                </c:pt>
                <c:pt idx="278">
                  <c:v>0.99999999999996769</c:v>
                </c:pt>
                <c:pt idx="279">
                  <c:v>0.99999999999997413</c:v>
                </c:pt>
                <c:pt idx="280">
                  <c:v>0.99999999999997935</c:v>
                </c:pt>
                <c:pt idx="281">
                  <c:v>0.99999999999998346</c:v>
                </c:pt>
                <c:pt idx="282">
                  <c:v>0.99999999999998679</c:v>
                </c:pt>
                <c:pt idx="283">
                  <c:v>0.99999999999998945</c:v>
                </c:pt>
                <c:pt idx="284">
                  <c:v>0.99999999999999156</c:v>
                </c:pt>
                <c:pt idx="285">
                  <c:v>0.99999999999999323</c:v>
                </c:pt>
                <c:pt idx="286">
                  <c:v>0.99999999999999456</c:v>
                </c:pt>
                <c:pt idx="287">
                  <c:v>0.99999999999999567</c:v>
                </c:pt>
                <c:pt idx="288">
                  <c:v>0.99999999999999656</c:v>
                </c:pt>
                <c:pt idx="289">
                  <c:v>0.99999999999999722</c:v>
                </c:pt>
                <c:pt idx="290">
                  <c:v>0.99999999999999778</c:v>
                </c:pt>
                <c:pt idx="291">
                  <c:v>0.99999999999999822</c:v>
                </c:pt>
                <c:pt idx="292">
                  <c:v>0.99999999999999856</c:v>
                </c:pt>
                <c:pt idx="293">
                  <c:v>0.99999999999999889</c:v>
                </c:pt>
                <c:pt idx="294">
                  <c:v>0.99999999999999911</c:v>
                </c:pt>
                <c:pt idx="295">
                  <c:v>0.99999999999999933</c:v>
                </c:pt>
                <c:pt idx="296">
                  <c:v>0.99999999999999944</c:v>
                </c:pt>
                <c:pt idx="297">
                  <c:v>0.99999999999999956</c:v>
                </c:pt>
                <c:pt idx="298">
                  <c:v>0.99999999999999967</c:v>
                </c:pt>
                <c:pt idx="299">
                  <c:v>0.99999999999999978</c:v>
                </c:pt>
                <c:pt idx="300">
                  <c:v>0.999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E8-428B-A61B-F9D941823211}"/>
            </c:ext>
          </c:extLst>
        </c:ser>
        <c:ser>
          <c:idx val="2"/>
          <c:order val="2"/>
          <c:tx>
            <c:v>t* at F=0.1</c:v>
          </c:tx>
          <c:spPr>
            <a:ln w="10267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2920273976141399E-3"/>
                  <c:y val="-0.1124825333029642"/>
                </c:manualLayout>
              </c:layout>
              <c:numFmt formatCode="#,##0.00_);\(#,##0.00\)" sourceLinked="0"/>
              <c:spPr>
                <a:noFill/>
                <a:ln w="20534">
                  <a:noFill/>
                </a:ln>
              </c:spPr>
              <c:txPr>
                <a:bodyPr/>
                <a:lstStyle/>
                <a:p>
                  <a:pPr>
                    <a:defRPr sz="1213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9E8-428B-A61B-F9D941823211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9E8-428B-A61B-F9D941823211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9E8-428B-A61B-F9D941823211}"/>
                </c:ext>
              </c:extLst>
            </c:dLbl>
            <c:spPr>
              <a:noFill/>
              <a:ln w="205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8400000000000005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24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24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26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0534">
          <a:noFill/>
        </a:ln>
      </c:spPr>
      <c:txPr>
        <a:bodyPr/>
        <a:lstStyle/>
        <a:p>
          <a:pPr>
            <a:defRPr sz="118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21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2DC1758F-7D85-4137-8958-706A2365E9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D00F399-3917-48B7-B7DC-B9AA3C59F2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8103A-5460-4425-A556-90D2AA61675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35DB4-CCD5-46D1-B2B7-772ABD31533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406400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ere concentration is increasing with x it will decrease with time given positive velocity</a:t>
            </a: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38313" y="5516563"/>
            <a:ext cx="3881437" cy="2028825"/>
            <a:chOff x="1027" y="3310"/>
            <a:chExt cx="2292" cy="1217"/>
          </a:xfrm>
        </p:grpSpPr>
        <p:sp>
          <p:nvSpPr>
            <p:cNvPr id="96261" name="Arc 5"/>
            <p:cNvSpPr>
              <a:spLocks/>
            </p:cNvSpPr>
            <p:nvPr/>
          </p:nvSpPr>
          <p:spPr bwMode="auto">
            <a:xfrm>
              <a:off x="1108" y="3492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156" y="3548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Arc 7"/>
            <p:cNvSpPr>
              <a:spLocks/>
            </p:cNvSpPr>
            <p:nvPr/>
          </p:nvSpPr>
          <p:spPr bwMode="auto">
            <a:xfrm>
              <a:off x="3001" y="4124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156" y="4172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1027" y="3310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131" y="4046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1483" y="3422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364" y="3680"/>
              <a:ext cx="1269" cy="500"/>
              <a:chOff x="1364" y="3680"/>
              <a:chExt cx="1269" cy="500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V="1">
                <a:off x="1364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0" name="Freeform 14"/>
              <p:cNvSpPr>
                <a:spLocks/>
              </p:cNvSpPr>
              <p:nvPr/>
            </p:nvSpPr>
            <p:spPr bwMode="auto">
              <a:xfrm>
                <a:off x="1632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2443" y="3422"/>
              <a:ext cx="415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1385" y="4241"/>
              <a:ext cx="4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Book Antiqua" panose="02040602050305030304" pitchFamily="18" charset="0"/>
                </a:rPr>
                <a:t>ut</a:t>
              </a:r>
              <a:r>
                <a:rPr lang="en-US" altLang="en-US" sz="2500" baseline="-25000"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1372" y="4178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02" y="418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700" y="3680"/>
              <a:ext cx="1269" cy="500"/>
              <a:chOff x="1700" y="3680"/>
              <a:chExt cx="1269" cy="50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 flipV="1">
                <a:off x="1700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Freeform 21"/>
              <p:cNvSpPr>
                <a:spLocks/>
              </p:cNvSpPr>
              <p:nvPr/>
            </p:nvSpPr>
            <p:spPr bwMode="auto">
              <a:xfrm>
                <a:off x="1968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D640E-6D60-4C98-97C4-A143624CA00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aphicFrame>
        <p:nvGraphicFramePr>
          <p:cNvPr id="983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4721225"/>
          <a:ext cx="103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4" imgW="977760" imgH="545760" progId="Equation.DSMT4">
                  <p:embed/>
                </p:oleObj>
              </mc:Choice>
              <mc:Fallback>
                <p:oleObj name="Equation" r:id="rId4" imgW="977760" imgH="5457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721225"/>
                        <a:ext cx="103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322638" y="7129463"/>
            <a:ext cx="3881437" cy="1608137"/>
            <a:chOff x="1962" y="4277"/>
            <a:chExt cx="2292" cy="965"/>
          </a:xfrm>
        </p:grpSpPr>
        <p:sp>
          <p:nvSpPr>
            <p:cNvPr id="98309" name="Arc 5"/>
            <p:cNvSpPr>
              <a:spLocks/>
            </p:cNvSpPr>
            <p:nvPr/>
          </p:nvSpPr>
          <p:spPr bwMode="auto">
            <a:xfrm>
              <a:off x="2043" y="4459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2091" y="4515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1" name="Arc 7"/>
            <p:cNvSpPr>
              <a:spLocks/>
            </p:cNvSpPr>
            <p:nvPr/>
          </p:nvSpPr>
          <p:spPr bwMode="auto">
            <a:xfrm>
              <a:off x="3936" y="5091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091" y="5139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2347" y="4647"/>
              <a:ext cx="1269" cy="500"/>
              <a:chOff x="2347" y="4647"/>
              <a:chExt cx="1269" cy="500"/>
            </a:xfrm>
          </p:grpSpPr>
          <p:sp>
            <p:nvSpPr>
              <p:cNvPr id="98314" name="Line 10"/>
              <p:cNvSpPr>
                <a:spLocks noChangeShapeType="1"/>
              </p:cNvSpPr>
              <p:nvPr/>
            </p:nvSpPr>
            <p:spPr bwMode="auto">
              <a:xfrm flipV="1">
                <a:off x="2347" y="4651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15" name="Freeform 11"/>
              <p:cNvSpPr>
                <a:spLocks/>
              </p:cNvSpPr>
              <p:nvPr/>
            </p:nvSpPr>
            <p:spPr bwMode="auto">
              <a:xfrm>
                <a:off x="2615" y="4647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962" y="427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4066" y="5013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706" y="4389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065588" y="789622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2675" y="7615238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45163" y="80295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3808413" y="82962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6056313" y="8308975"/>
            <a:ext cx="37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4256088" y="7508875"/>
            <a:ext cx="3746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5622925" y="7508875"/>
            <a:ext cx="37623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4160838" y="7123113"/>
            <a:ext cx="191928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2nd derivatives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95650" y="5422900"/>
            <a:ext cx="3881438" cy="1608138"/>
            <a:chOff x="1946" y="3253"/>
            <a:chExt cx="2292" cy="965"/>
          </a:xfrm>
        </p:grpSpPr>
        <p:sp>
          <p:nvSpPr>
            <p:cNvPr id="98328" name="Arc 24"/>
            <p:cNvSpPr>
              <a:spLocks/>
            </p:cNvSpPr>
            <p:nvPr/>
          </p:nvSpPr>
          <p:spPr bwMode="auto">
            <a:xfrm>
              <a:off x="2027" y="3435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075" y="3491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Arc 26"/>
            <p:cNvSpPr>
              <a:spLocks/>
            </p:cNvSpPr>
            <p:nvPr/>
          </p:nvSpPr>
          <p:spPr bwMode="auto">
            <a:xfrm>
              <a:off x="3920" y="4067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2075" y="4115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2" name="Group 28"/>
            <p:cNvGrpSpPr>
              <a:grpSpLocks/>
            </p:cNvGrpSpPr>
            <p:nvPr/>
          </p:nvGrpSpPr>
          <p:grpSpPr bwMode="auto">
            <a:xfrm>
              <a:off x="2331" y="3623"/>
              <a:ext cx="1269" cy="500"/>
              <a:chOff x="2331" y="3623"/>
              <a:chExt cx="1269" cy="500"/>
            </a:xfrm>
          </p:grpSpPr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2331" y="3627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4" name="Freeform 30"/>
              <p:cNvSpPr>
                <a:spLocks/>
              </p:cNvSpPr>
              <p:nvPr/>
            </p:nvSpPr>
            <p:spPr bwMode="auto">
              <a:xfrm>
                <a:off x="2599" y="3623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946" y="3253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4050" y="3989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690" y="3365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3482975" y="660241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65688" y="58023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6315075" y="66024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70338" y="6215063"/>
            <a:ext cx="3762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5867400" y="620236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4133850" y="5414963"/>
            <a:ext cx="1919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1st derivatives</a:t>
            </a: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814388" y="7323138"/>
            <a:ext cx="21240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Change in concentration with time at second derivatives</a:t>
            </a: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611188" y="5614988"/>
            <a:ext cx="24765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Flux is in negative direction when concentration is increasing with x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3863975" y="2828925"/>
            <a:ext cx="2354263" cy="1081088"/>
            <a:chOff x="2282" y="1697"/>
            <a:chExt cx="1390" cy="649"/>
          </a:xfrm>
        </p:grpSpPr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 flipV="1">
              <a:off x="2523" y="1918"/>
              <a:ext cx="152" cy="28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2679" y="1920"/>
              <a:ext cx="572" cy="279"/>
            </a:xfrm>
            <a:custGeom>
              <a:avLst/>
              <a:gdLst>
                <a:gd name="T0" fmla="*/ 0 w 572"/>
                <a:gd name="T1" fmla="*/ 0 h 279"/>
                <a:gd name="T2" fmla="*/ 425 w 572"/>
                <a:gd name="T3" fmla="*/ 0 h 279"/>
                <a:gd name="T4" fmla="*/ 571 w 572"/>
                <a:gd name="T5" fmla="*/ 278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279">
                  <a:moveTo>
                    <a:pt x="0" y="0"/>
                  </a:moveTo>
                  <a:lnTo>
                    <a:pt x="425" y="0"/>
                  </a:lnTo>
                  <a:lnTo>
                    <a:pt x="571" y="27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49" name="Group 45"/>
            <p:cNvGrpSpPr>
              <a:grpSpLocks/>
            </p:cNvGrpSpPr>
            <p:nvPr/>
          </p:nvGrpSpPr>
          <p:grpSpPr bwMode="auto">
            <a:xfrm>
              <a:off x="2424" y="1881"/>
              <a:ext cx="342" cy="379"/>
              <a:chOff x="2424" y="1881"/>
              <a:chExt cx="342" cy="379"/>
            </a:xfrm>
          </p:grpSpPr>
          <p:sp>
            <p:nvSpPr>
              <p:cNvPr id="98350" name="Arc 46"/>
              <p:cNvSpPr>
                <a:spLocks/>
              </p:cNvSpPr>
              <p:nvPr/>
            </p:nvSpPr>
            <p:spPr bwMode="auto">
              <a:xfrm>
                <a:off x="2424" y="1912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Arc 47"/>
              <p:cNvSpPr>
                <a:spLocks/>
              </p:cNvSpPr>
              <p:nvPr/>
            </p:nvSpPr>
            <p:spPr bwMode="auto">
              <a:xfrm rot="10800000">
                <a:off x="2568" y="1919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2" name="Freeform 48"/>
              <p:cNvSpPr>
                <a:spLocks/>
              </p:cNvSpPr>
              <p:nvPr/>
            </p:nvSpPr>
            <p:spPr bwMode="auto">
              <a:xfrm>
                <a:off x="2561" y="1881"/>
                <a:ext cx="117" cy="208"/>
              </a:xfrm>
              <a:custGeom>
                <a:avLst/>
                <a:gdLst>
                  <a:gd name="T0" fmla="*/ 116 w 117"/>
                  <a:gd name="T1" fmla="*/ 24 h 208"/>
                  <a:gd name="T2" fmla="*/ 18 w 117"/>
                  <a:gd name="T3" fmla="*/ 207 h 208"/>
                  <a:gd name="T4" fmla="*/ 0 w 117"/>
                  <a:gd name="T5" fmla="*/ 0 h 208"/>
                  <a:gd name="T6" fmla="*/ 116 w 117"/>
                  <a:gd name="T7" fmla="*/ 24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08">
                    <a:moveTo>
                      <a:pt x="116" y="24"/>
                    </a:moveTo>
                    <a:lnTo>
                      <a:pt x="18" y="207"/>
                    </a:lnTo>
                    <a:lnTo>
                      <a:pt x="0" y="0"/>
                    </a:lnTo>
                    <a:lnTo>
                      <a:pt x="116" y="2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53" name="Freeform 49"/>
              <p:cNvSpPr>
                <a:spLocks/>
              </p:cNvSpPr>
              <p:nvPr/>
            </p:nvSpPr>
            <p:spPr bwMode="auto">
              <a:xfrm>
                <a:off x="2509" y="2052"/>
                <a:ext cx="116" cy="208"/>
              </a:xfrm>
              <a:custGeom>
                <a:avLst/>
                <a:gdLst>
                  <a:gd name="T0" fmla="*/ 0 w 116"/>
                  <a:gd name="T1" fmla="*/ 183 h 208"/>
                  <a:gd name="T2" fmla="*/ 97 w 116"/>
                  <a:gd name="T3" fmla="*/ 0 h 208"/>
                  <a:gd name="T4" fmla="*/ 115 w 116"/>
                  <a:gd name="T5" fmla="*/ 207 h 208"/>
                  <a:gd name="T6" fmla="*/ 0 w 116"/>
                  <a:gd name="T7" fmla="*/ 183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208">
                    <a:moveTo>
                      <a:pt x="0" y="183"/>
                    </a:moveTo>
                    <a:lnTo>
                      <a:pt x="97" y="0"/>
                    </a:lnTo>
                    <a:lnTo>
                      <a:pt x="115" y="207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2961" y="175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8355" name="Arc 51"/>
            <p:cNvSpPr>
              <a:spLocks/>
            </p:cNvSpPr>
            <p:nvPr/>
          </p:nvSpPr>
          <p:spPr bwMode="auto">
            <a:xfrm rot="10800000">
              <a:off x="3012" y="1920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6" name="Arc 52"/>
            <p:cNvSpPr>
              <a:spLocks/>
            </p:cNvSpPr>
            <p:nvPr/>
          </p:nvSpPr>
          <p:spPr bwMode="auto">
            <a:xfrm>
              <a:off x="3156" y="1913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3144" y="2034"/>
              <a:ext cx="117" cy="208"/>
            </a:xfrm>
            <a:custGeom>
              <a:avLst/>
              <a:gdLst>
                <a:gd name="T0" fmla="*/ 116 w 117"/>
                <a:gd name="T1" fmla="*/ 183 h 208"/>
                <a:gd name="T2" fmla="*/ 18 w 117"/>
                <a:gd name="T3" fmla="*/ 0 h 208"/>
                <a:gd name="T4" fmla="*/ 0 w 117"/>
                <a:gd name="T5" fmla="*/ 207 h 208"/>
                <a:gd name="T6" fmla="*/ 116 w 117"/>
                <a:gd name="T7" fmla="*/ 18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08">
                  <a:moveTo>
                    <a:pt x="116" y="183"/>
                  </a:moveTo>
                  <a:lnTo>
                    <a:pt x="18" y="0"/>
                  </a:lnTo>
                  <a:lnTo>
                    <a:pt x="0" y="207"/>
                  </a:lnTo>
                  <a:lnTo>
                    <a:pt x="116" y="183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3092" y="1862"/>
              <a:ext cx="116" cy="209"/>
            </a:xfrm>
            <a:custGeom>
              <a:avLst/>
              <a:gdLst>
                <a:gd name="T0" fmla="*/ 0 w 116"/>
                <a:gd name="T1" fmla="*/ 24 h 209"/>
                <a:gd name="T2" fmla="*/ 97 w 116"/>
                <a:gd name="T3" fmla="*/ 208 h 209"/>
                <a:gd name="T4" fmla="*/ 115 w 116"/>
                <a:gd name="T5" fmla="*/ 0 h 209"/>
                <a:gd name="T6" fmla="*/ 0 w 116"/>
                <a:gd name="T7" fmla="*/ 2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209">
                  <a:moveTo>
                    <a:pt x="0" y="24"/>
                  </a:moveTo>
                  <a:lnTo>
                    <a:pt x="97" y="208"/>
                  </a:lnTo>
                  <a:lnTo>
                    <a:pt x="115" y="0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Arc 55"/>
            <p:cNvSpPr>
              <a:spLocks/>
            </p:cNvSpPr>
            <p:nvPr/>
          </p:nvSpPr>
          <p:spPr bwMode="auto">
            <a:xfrm>
              <a:off x="2352" y="1813"/>
              <a:ext cx="47" cy="57"/>
            </a:xfrm>
            <a:custGeom>
              <a:avLst/>
              <a:gdLst>
                <a:gd name="G0" fmla="+- 9052 0 0"/>
                <a:gd name="G1" fmla="+- 0 0 0"/>
                <a:gd name="G2" fmla="+- 21600 0 0"/>
                <a:gd name="T0" fmla="*/ 17789 w 17789"/>
                <a:gd name="T1" fmla="*/ 19754 h 21600"/>
                <a:gd name="T2" fmla="*/ 0 w 17789"/>
                <a:gd name="T3" fmla="*/ 19612 h 21600"/>
                <a:gd name="T4" fmla="*/ 9052 w 1778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89" h="21600" fill="none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</a:path>
                <a:path w="17789" h="21600" stroke="0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  <a:lnTo>
                    <a:pt x="9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0" name="Line 56"/>
            <p:cNvSpPr>
              <a:spLocks noChangeShapeType="1"/>
            </p:cNvSpPr>
            <p:nvPr/>
          </p:nvSpPr>
          <p:spPr bwMode="auto">
            <a:xfrm>
              <a:off x="2380" y="1846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1" name="Arc 57"/>
            <p:cNvSpPr>
              <a:spLocks/>
            </p:cNvSpPr>
            <p:nvPr/>
          </p:nvSpPr>
          <p:spPr bwMode="auto">
            <a:xfrm>
              <a:off x="3434" y="2172"/>
              <a:ext cx="57" cy="46"/>
            </a:xfrm>
            <a:custGeom>
              <a:avLst/>
              <a:gdLst>
                <a:gd name="G0" fmla="+- 21600 0 0"/>
                <a:gd name="G1" fmla="+- 8910 0 0"/>
                <a:gd name="G2" fmla="+- 21600 0 0"/>
                <a:gd name="T0" fmla="*/ 1785 w 21600"/>
                <a:gd name="T1" fmla="*/ 17509 h 17509"/>
                <a:gd name="T2" fmla="*/ 1923 w 21600"/>
                <a:gd name="T3" fmla="*/ 0 h 17509"/>
                <a:gd name="T4" fmla="*/ 21600 w 21600"/>
                <a:gd name="T5" fmla="*/ 8910 h 17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509" fill="none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</a:path>
                <a:path w="21600" h="17509" stroke="0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  <a:lnTo>
                    <a:pt x="21600" y="89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2381" y="2201"/>
              <a:ext cx="1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2282" y="169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3484" y="2117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2707" y="1761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98366" name="Line 62"/>
            <p:cNvSpPr>
              <a:spLocks noChangeShapeType="1"/>
            </p:cNvSpPr>
            <p:nvPr/>
          </p:nvSpPr>
          <p:spPr bwMode="auto">
            <a:xfrm>
              <a:off x="2754" y="1922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E8F04-DA33-4C58-9C45-53AA4A1D97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536825" y="4797425"/>
            <a:ext cx="3881438" cy="1608138"/>
            <a:chOff x="1498" y="2878"/>
            <a:chExt cx="2292" cy="965"/>
          </a:xfrm>
        </p:grpSpPr>
        <p:sp>
          <p:nvSpPr>
            <p:cNvPr id="100357" name="Arc 5"/>
            <p:cNvSpPr>
              <a:spLocks/>
            </p:cNvSpPr>
            <p:nvPr/>
          </p:nvSpPr>
          <p:spPr bwMode="auto">
            <a:xfrm>
              <a:off x="1579" y="3060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627" y="3116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rc 7"/>
            <p:cNvSpPr>
              <a:spLocks/>
            </p:cNvSpPr>
            <p:nvPr/>
          </p:nvSpPr>
          <p:spPr bwMode="auto">
            <a:xfrm>
              <a:off x="3472" y="3692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627" y="3740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1871" y="3248"/>
              <a:ext cx="272" cy="49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2151" y="3248"/>
              <a:ext cx="1001" cy="489"/>
            </a:xfrm>
            <a:custGeom>
              <a:avLst/>
              <a:gdLst>
                <a:gd name="T0" fmla="*/ 0 w 1001"/>
                <a:gd name="T1" fmla="*/ 0 h 489"/>
                <a:gd name="T2" fmla="*/ 744 w 1001"/>
                <a:gd name="T3" fmla="*/ 0 h 489"/>
                <a:gd name="T4" fmla="*/ 1000 w 1001"/>
                <a:gd name="T5" fmla="*/ 488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489">
                  <a:moveTo>
                    <a:pt x="0" y="0"/>
                  </a:moveTo>
                  <a:lnTo>
                    <a:pt x="744" y="0"/>
                  </a:lnTo>
                  <a:lnTo>
                    <a:pt x="1000" y="48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1498" y="2878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3602" y="3614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1970" y="2986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V="1">
              <a:off x="1871" y="3450"/>
              <a:ext cx="272" cy="2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2151" y="3452"/>
              <a:ext cx="1001" cy="287"/>
            </a:xfrm>
            <a:custGeom>
              <a:avLst/>
              <a:gdLst>
                <a:gd name="T0" fmla="*/ 0 w 1001"/>
                <a:gd name="T1" fmla="*/ 0 h 287"/>
                <a:gd name="T2" fmla="*/ 744 w 1001"/>
                <a:gd name="T3" fmla="*/ 0 h 287"/>
                <a:gd name="T4" fmla="*/ 1000 w 1001"/>
                <a:gd name="T5" fmla="*/ 28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287">
                  <a:moveTo>
                    <a:pt x="0" y="0"/>
                  </a:moveTo>
                  <a:lnTo>
                    <a:pt x="744" y="0"/>
                  </a:lnTo>
                  <a:lnTo>
                    <a:pt x="1000" y="28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2648" y="2973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EB8D7-9F07-4E38-8C69-1957748302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16B4C-F270-4C55-87E2-B95A27C9BE4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74B01-8A65-4136-A5D1-5FB4A02C390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8B14B-9BC0-4339-B29B-8218945939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 dirty="0"/>
              <a:t>Why 2 time scales?</a:t>
            </a:r>
          </a:p>
          <a:p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assumes fluid is flowing through entire reactor volume</a:t>
            </a:r>
          </a:p>
          <a:p>
            <a:r>
              <a:rPr lang="en-US" altLang="en-US" dirty="0"/>
              <a:t>How is </a:t>
            </a:r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measured</a:t>
            </a:r>
            <a:r>
              <a:rPr lang="en-US" altLang="en-US" dirty="0" smtClean="0"/>
              <a:t>? (volume</a:t>
            </a:r>
            <a:r>
              <a:rPr lang="en-US" altLang="en-US" baseline="0" dirty="0" smtClean="0"/>
              <a:t> and flow rate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tbar</a:t>
            </a:r>
            <a:endParaRPr lang="en-US" altLang="en-US" dirty="0"/>
          </a:p>
          <a:p>
            <a:r>
              <a:rPr lang="en-US" altLang="en-US" dirty="0"/>
              <a:t>what is the average time that a molecule spends in the reactor?</a:t>
            </a:r>
          </a:p>
          <a:p>
            <a:r>
              <a:rPr lang="en-US" altLang="en-US" dirty="0"/>
              <a:t>how many of the molecules present at time zero are leaving at time t?  proportional to t*C(t)</a:t>
            </a:r>
          </a:p>
          <a:p>
            <a:r>
              <a:rPr lang="en-US" altLang="en-US" dirty="0"/>
              <a:t>How is t bar measured</a:t>
            </a:r>
            <a:r>
              <a:rPr lang="en-US" altLang="en-US" dirty="0" smtClean="0"/>
              <a:t>? (concentration measurements</a:t>
            </a:r>
            <a:r>
              <a:rPr lang="en-US" altLang="en-US" baseline="0" dirty="0" smtClean="0"/>
              <a:t> as a function of time)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108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9C0C-2374-4C73-9F35-DC5563BDAD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C85E-6CD5-4CA2-9520-E5020488864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484D77-1D0F-465E-B373-7B6EBB58914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02266" y="6359503"/>
            <a:ext cx="186449" cy="27785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24432" y="9003155"/>
            <a:ext cx="269741" cy="293246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687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284F0-EAF7-437D-B41F-1935A0BC89D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4B858-5D48-4BE8-9DAB-44E5631AE7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97AA0-14C6-43BE-B443-86889E007F7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2B364-493D-484E-B0AD-73664169AB5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E47CA-E3F6-4344-BD28-5867D095496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mathworld.wolfram.com/GammaFunction.html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C502-E251-4367-AE9C-78026ACBFA5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happens when we add advection</a:t>
            </a:r>
            <a:r>
              <a:rPr lang="en-US" altLang="en-US" baseline="0" dirty="0" smtClean="0"/>
              <a:t> to dispersion? Dispersion continues while advection happens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EE522-46A1-4C48-BC17-8D72C5CAF7C1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391F4-C1E0-4A08-B894-BFCB7BB781A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0D24-8BE9-4AEA-AE55-64C9737C87D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AD9F0-5E5F-4375-8EDE-E40BAC45ED8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any reactors in series? Think sand grain pores.</a:t>
            </a:r>
            <a:r>
              <a:rPr lang="en-US" altLang="en-US" baseline="0" dirty="0" smtClean="0"/>
              <a:t> Thus N is something like height of filter/sand grain diameter.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is 2*N. Thus for a  20 cm deep filter with 0.5 mm sand grains we have 400 reactors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of 800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D6D62-8443-4413-A09D-390E65B2F3F1}" type="slidenum">
              <a:rPr lang="en-US" sz="1200">
                <a:latin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5640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A5CD5-35D6-4E35-AB5F-EC7FE1F98B5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ACDF-931F-4694-88ED-746FD0D4E85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5567-812C-4F7A-A6B7-1E1C97559CD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023-804B-4A51-B171-A2B2CB0B538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7F3D4-86C5-4DC4-BE4E-0C8F5FEC9103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73762-083D-4967-BF5A-0B00B0B8C11C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F03CE-59CB-47EA-8830-2E3440B12B7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09252-753B-410D-9E36-6A1C21AF138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y are there 3 parameters</a:t>
            </a:r>
            <a:r>
              <a:rPr lang="en-US" altLang="en-US" baseline="0" dirty="0" smtClean="0"/>
              <a:t> that we get to play with? Mean time, spread, amplitude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205B2-ECF5-432D-AE80-E49387634E18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EC463-CA24-48DB-9743-83D56034C279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4F8DBB-CC2A-4A91-9A4D-9338E26318DB}" type="slidenum">
              <a:rPr lang="en-US" sz="1200">
                <a:latin typeface="Arial" panose="020B0604020202020204" pitchFamily="34" charset="0"/>
              </a:rPr>
              <a:pPr/>
              <a:t>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panose="020B0604020202020204" pitchFamily="34" charset="0"/>
              </a:rPr>
              <a:t>What do you notice about these tanks?</a:t>
            </a:r>
          </a:p>
        </p:txBody>
      </p:sp>
    </p:spTree>
    <p:extLst>
      <p:ext uri="{BB962C8B-B14F-4D97-AF65-F5344CB8AC3E}">
        <p14:creationId xmlns:p14="http://schemas.microsoft.com/office/powerpoint/2010/main" val="16847266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2E45D-5698-4803-8306-0077B534979A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327E4-8E05-4958-A696-C57412EC41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7A09C-1F53-4C78-933A-4F48B54E83B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007B4-0C12-4414-A73F-535C013C558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uch better than a CMFR is a PFR? 10x! That’s 10 times smaller, 10 times cheaper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A145-C3F0-4D14-B6BF-4CD504C5F1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D134E-C78E-4E0D-86D8-6B46E35F1C7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re interested in knowing the effects of various inputs into our environment. When we model the environment we often draw a boundary around the part of the environment we want to study and call it a control volume or a reacto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lso design reactors in the more conventional sense in treatment plants for water, wastewater, contaminated site remediation...)</a:t>
            </a: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9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7389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24953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6210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0491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05541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41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21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88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22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48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67250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7130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6349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669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2522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51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07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2766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31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879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063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6497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8359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3335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117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35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32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95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60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150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140.png"/><Relationship Id="rId5" Type="http://schemas.openxmlformats.org/officeDocument/2006/relationships/tags" Target="../tags/tag12.xml"/><Relationship Id="rId10" Type="http://schemas.openxmlformats.org/officeDocument/2006/relationships/image" Target="../media/image16.png"/><Relationship Id="rId4" Type="http://schemas.openxmlformats.org/officeDocument/2006/relationships/tags" Target="../tags/tag11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13" Type="http://schemas.openxmlformats.org/officeDocument/2006/relationships/image" Target="../media/image22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2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20.png"/><Relationship Id="rId5" Type="http://schemas.openxmlformats.org/officeDocument/2006/relationships/tags" Target="../tags/tag18.xml"/><Relationship Id="rId10" Type="http://schemas.openxmlformats.org/officeDocument/2006/relationships/image" Target="../media/image19.png"/><Relationship Id="rId4" Type="http://schemas.openxmlformats.org/officeDocument/2006/relationships/tags" Target="../tags/tag17.xml"/><Relationship Id="rId9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16.xml"/><Relationship Id="rId7" Type="http://schemas.openxmlformats.org/officeDocument/2006/relationships/chart" Target="../charts/chart4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10" Type="http://schemas.openxmlformats.org/officeDocument/2006/relationships/image" Target="../media/image26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23.xml"/><Relationship Id="rId7" Type="http://schemas.openxmlformats.org/officeDocument/2006/relationships/image" Target="../media/image25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.xml"/><Relationship Id="rId13" Type="http://schemas.openxmlformats.org/officeDocument/2006/relationships/image" Target="../media/image34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33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2.png"/><Relationship Id="rId5" Type="http://schemas.openxmlformats.org/officeDocument/2006/relationships/tags" Target="../tags/tag29.xml"/><Relationship Id="rId10" Type="http://schemas.openxmlformats.org/officeDocument/2006/relationships/image" Target="../media/image31.png"/><Relationship Id="rId4" Type="http://schemas.openxmlformats.org/officeDocument/2006/relationships/tags" Target="../tags/tag28.xml"/><Relationship Id="rId9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5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32.xml"/><Relationship Id="rId7" Type="http://schemas.openxmlformats.org/officeDocument/2006/relationships/chart" Target="../charts/chart9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8.xml"/><Relationship Id="rId5" Type="http://schemas.openxmlformats.org/officeDocument/2006/relationships/notesSlide" Target="../notesSlides/notesSlide29.xml"/><Relationship Id="rId10" Type="http://schemas.openxmlformats.org/officeDocument/2006/relationships/image" Target="../media/image36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35.xml"/><Relationship Id="rId7" Type="http://schemas.openxmlformats.org/officeDocument/2006/relationships/image" Target="../media/image40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3.png"/><Relationship Id="rId4" Type="http://schemas.openxmlformats.org/officeDocument/2006/relationships/tags" Target="../tags/tag36.xml"/><Relationship Id="rId9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6.png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image" Target="../media/image45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image" Target="../media/image44.png"/><Relationship Id="rId5" Type="http://schemas.openxmlformats.org/officeDocument/2006/relationships/tags" Target="../tags/tag41.xml"/><Relationship Id="rId10" Type="http://schemas.openxmlformats.org/officeDocument/2006/relationships/image" Target="../media/image14.png"/><Relationship Id="rId4" Type="http://schemas.openxmlformats.org/officeDocument/2006/relationships/tags" Target="../tags/tag40.xml"/><Relationship Id="rId9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25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9.png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image" Target="../media/image31.png"/><Relationship Id="rId2" Type="http://schemas.openxmlformats.org/officeDocument/2006/relationships/tags" Target="../tags/tag47.xml"/><Relationship Id="rId16" Type="http://schemas.openxmlformats.org/officeDocument/2006/relationships/image" Target="../media/image45.png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../media/image48.png"/><Relationship Id="rId5" Type="http://schemas.openxmlformats.org/officeDocument/2006/relationships/tags" Target="../tags/tag50.xml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4" Type="http://schemas.openxmlformats.org/officeDocument/2006/relationships/tags" Target="../tags/tag49.xml"/><Relationship Id="rId9" Type="http://schemas.openxmlformats.org/officeDocument/2006/relationships/notesSlide" Target="../notesSlides/notesSlide37.xml"/><Relationship Id="rId1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45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847975" y="1438275"/>
          <a:ext cx="38433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Photo Editor Photo" r:id="rId4" imgW="6095238" imgH="4552381" progId="MSPhotoEd.3">
                  <p:embed/>
                </p:oleObj>
              </mc:Choice>
              <mc:Fallback>
                <p:oleObj name="Photo Editor Photo" r:id="rId4" imgW="6095238" imgH="45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04" t="28723" r="22052" b="19283"/>
                      <a:stretch>
                        <a:fillRect/>
                      </a:stretch>
                    </p:blipFill>
                    <p:spPr bwMode="auto">
                      <a:xfrm>
                        <a:off x="2847975" y="1438275"/>
                        <a:ext cx="38433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39888" y="5008563"/>
            <a:ext cx="6400800" cy="630237"/>
          </a:xfrm>
        </p:spPr>
        <p:txBody>
          <a:bodyPr/>
          <a:lstStyle/>
          <a:p>
            <a:r>
              <a:rPr lang="en-US" altLang="en-US" sz="2800"/>
              <a:t>The Case of the Chlorine Contact Tank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804863" y="366713"/>
            <a:ext cx="7772400" cy="1143000"/>
          </a:xfrm>
        </p:spPr>
        <p:txBody>
          <a:bodyPr/>
          <a:lstStyle/>
          <a:p>
            <a:r>
              <a:rPr lang="en-US" altLang="en-US"/>
              <a:t>Reactor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4329113" y="5565775"/>
            <a:ext cx="2743200" cy="995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>
                <a:solidFill>
                  <a:schemeClr val="tx1"/>
                </a:solidFill>
              </a:rPr>
              <a:t>Advection: mean flow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41325" y="2270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3513138" y="2911475"/>
            <a:ext cx="4486275" cy="1905000"/>
            <a:chOff x="2178" y="1344"/>
            <a:chExt cx="2826" cy="1200"/>
          </a:xfrm>
        </p:grpSpPr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 flipV="1">
              <a:off x="2304" y="16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 flipV="1">
              <a:off x="2304" y="235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4789" y="225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2178" y="134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auto">
            <a:xfrm>
              <a:off x="2640" y="1728"/>
              <a:ext cx="1728" cy="624"/>
            </a:xfrm>
            <a:custGeom>
              <a:avLst/>
              <a:gdLst>
                <a:gd name="T0" fmla="*/ 0 w 1728"/>
                <a:gd name="T1" fmla="*/ 624 h 624"/>
                <a:gd name="T2" fmla="*/ 384 w 1728"/>
                <a:gd name="T3" fmla="*/ 0 h 624"/>
                <a:gd name="T4" fmla="*/ 1384 w 1728"/>
                <a:gd name="T5" fmla="*/ 3 h 624"/>
                <a:gd name="T6" fmla="*/ 1728 w 17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4">
                  <a:moveTo>
                    <a:pt x="0" y="624"/>
                  </a:moveTo>
                  <a:lnTo>
                    <a:pt x="384" y="0"/>
                  </a:lnTo>
                  <a:lnTo>
                    <a:pt x="1384" y="3"/>
                  </a:lnTo>
                  <a:lnTo>
                    <a:pt x="17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3581400" y="4956175"/>
            <a:ext cx="4486275" cy="1905000"/>
            <a:chOff x="2256" y="2688"/>
            <a:chExt cx="2826" cy="1200"/>
          </a:xfrm>
        </p:grpSpPr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4267200" y="1905000"/>
            <a:ext cx="2743200" cy="685800"/>
            <a:chOff x="2688" y="1200"/>
            <a:chExt cx="1728" cy="432"/>
          </a:xfrm>
        </p:grpSpPr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84" y="2105478"/>
            <a:ext cx="2489344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10833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57E-6 L 0.0934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2"/>
          <p:cNvSpPr>
            <a:spLocks/>
          </p:cNvSpPr>
          <p:nvPr/>
        </p:nvSpPr>
        <p:spPr bwMode="auto">
          <a:xfrm>
            <a:off x="4800600" y="4919663"/>
            <a:ext cx="3770313" cy="110807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Dispersion: velocity fluctuations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15938" y="196373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first law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76200" y="2971800"/>
            <a:ext cx="2676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second law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5029200" y="1828800"/>
            <a:ext cx="4075113" cy="1828800"/>
            <a:chOff x="3168" y="1152"/>
            <a:chExt cx="2567" cy="1152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5520" y="201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3168" y="115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>
                <a:gd name="T0" fmla="*/ 0 w 1728"/>
                <a:gd name="T1" fmla="*/ 627 h 627"/>
                <a:gd name="T2" fmla="*/ 384 w 1728"/>
                <a:gd name="T3" fmla="*/ 3 h 627"/>
                <a:gd name="T4" fmla="*/ 1374 w 1728"/>
                <a:gd name="T5" fmla="*/ 0 h 627"/>
                <a:gd name="T6" fmla="*/ 1728 w 1728"/>
                <a:gd name="T7" fmla="*/ 627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4733925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 flipV="1">
            <a:off x="4719638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8839200" y="5715000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533900" y="4343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</a:t>
            </a:r>
          </a:p>
        </p:txBody>
      </p:sp>
      <p:sp>
        <p:nvSpPr>
          <p:cNvPr id="97299" name="Freeform 19"/>
          <p:cNvSpPr>
            <a:spLocks/>
          </p:cNvSpPr>
          <p:nvPr/>
        </p:nvSpPr>
        <p:spPr bwMode="auto">
          <a:xfrm>
            <a:off x="5305425" y="49482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7304" name="Group 24"/>
          <p:cNvGrpSpPr>
            <a:grpSpLocks/>
          </p:cNvGrpSpPr>
          <p:nvPr/>
        </p:nvGrpSpPr>
        <p:grpSpPr bwMode="auto">
          <a:xfrm>
            <a:off x="5354638" y="3959225"/>
            <a:ext cx="2743200" cy="685800"/>
            <a:chOff x="3373" y="2494"/>
            <a:chExt cx="1728" cy="432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3709" y="2494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373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 flipH="1">
              <a:off x="4765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581525" y="3952875"/>
            <a:ext cx="4333875" cy="685800"/>
            <a:chOff x="2886" y="2490"/>
            <a:chExt cx="2730" cy="432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3876" y="2490"/>
              <a:ext cx="75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2886" y="2490"/>
              <a:ext cx="1065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 flipH="1">
              <a:off x="4409" y="2490"/>
              <a:ext cx="1207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60" y="2000528"/>
            <a:ext cx="1530919" cy="3804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306" y="2952100"/>
            <a:ext cx="2551532" cy="473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ion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191000" y="1905000"/>
            <a:ext cx="4486275" cy="1905000"/>
            <a:chOff x="2256" y="2688"/>
            <a:chExt cx="2826" cy="120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38" name="Freeform 10"/>
          <p:cNvSpPr>
            <a:spLocks/>
          </p:cNvSpPr>
          <p:nvPr/>
        </p:nvSpPr>
        <p:spPr bwMode="auto">
          <a:xfrm>
            <a:off x="4924425" y="2509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4267200" y="4191000"/>
            <a:ext cx="4486275" cy="1905000"/>
            <a:chOff x="2256" y="2688"/>
            <a:chExt cx="2826" cy="1200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44" name="Freeform 16"/>
          <p:cNvSpPr>
            <a:spLocks/>
          </p:cNvSpPr>
          <p:nvPr/>
        </p:nvSpPr>
        <p:spPr bwMode="auto">
          <a:xfrm>
            <a:off x="5000625" y="4795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5" name="Freeform 17"/>
          <p:cNvSpPr>
            <a:spLocks/>
          </p:cNvSpPr>
          <p:nvPr/>
        </p:nvSpPr>
        <p:spPr bwMode="auto">
          <a:xfrm>
            <a:off x="5029200" y="5181600"/>
            <a:ext cx="2743200" cy="614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5129213" y="3867150"/>
            <a:ext cx="2743200" cy="685800"/>
            <a:chOff x="2688" y="1200"/>
            <a:chExt cx="1728" cy="432"/>
          </a:xfrm>
        </p:grpSpPr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8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9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9" y="2540453"/>
            <a:ext cx="2675908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Advection/Dispersion/Reac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19138" y="3386138"/>
            <a:ext cx="3159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In three dimensions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609600" y="4953000"/>
            <a:ext cx="2409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where</a:t>
            </a:r>
          </a:p>
        </p:txBody>
      </p:sp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343400" y="1981200"/>
            <a:ext cx="4486275" cy="1905000"/>
            <a:chOff x="2256" y="2688"/>
            <a:chExt cx="2826" cy="1200"/>
          </a:xfrm>
        </p:grpSpPr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89" name="Freeform 13"/>
          <p:cNvSpPr>
            <a:spLocks/>
          </p:cNvSpPr>
          <p:nvPr/>
        </p:nvSpPr>
        <p:spPr bwMode="auto">
          <a:xfrm>
            <a:off x="5076825" y="25860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343400" y="4572000"/>
            <a:ext cx="4486275" cy="1905000"/>
            <a:chOff x="2256" y="2688"/>
            <a:chExt cx="2826" cy="120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95" name="Freeform 19"/>
          <p:cNvSpPr>
            <a:spLocks/>
          </p:cNvSpPr>
          <p:nvPr/>
        </p:nvSpPr>
        <p:spPr bwMode="auto">
          <a:xfrm>
            <a:off x="5076825" y="5176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396" name="Freeform 20"/>
          <p:cNvSpPr>
            <a:spLocks/>
          </p:cNvSpPr>
          <p:nvPr/>
        </p:nvSpPr>
        <p:spPr bwMode="auto">
          <a:xfrm>
            <a:off x="5334000" y="5591175"/>
            <a:ext cx="3733800" cy="64452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6038"/>
            <a:ext cx="3180727" cy="4353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9652"/>
            <a:ext cx="3288641" cy="3804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6846"/>
            <a:ext cx="2121704" cy="4188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Closed vs. Op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Closed: have little dispersion across the inlet and outlet boundaries</a:t>
            </a:r>
          </a:p>
          <a:p>
            <a:pPr lvl="1"/>
            <a:r>
              <a:rPr lang="en-US" altLang="en-US" sz="2400" dirty="0"/>
              <a:t>Well defined reactor volume</a:t>
            </a:r>
          </a:p>
          <a:p>
            <a:pPr lvl="1"/>
            <a:r>
              <a:rPr lang="en-US" altLang="en-US" sz="2400" dirty="0"/>
              <a:t>Examples</a:t>
            </a:r>
          </a:p>
          <a:p>
            <a:pPr marL="1085850" lvl="2"/>
            <a:r>
              <a:rPr lang="en-US" altLang="en-US" sz="2000" dirty="0"/>
              <a:t>__________________________________</a:t>
            </a:r>
          </a:p>
          <a:p>
            <a:pPr marL="1085850" lvl="2"/>
            <a:r>
              <a:rPr lang="en-US" altLang="en-US" sz="2000" dirty="0"/>
              <a:t>______</a:t>
            </a:r>
          </a:p>
          <a:p>
            <a:r>
              <a:rPr lang="en-US" altLang="en-US" sz="2800" dirty="0"/>
              <a:t>Open: have significant dispersion across the inlet and outlet boundaries</a:t>
            </a:r>
          </a:p>
          <a:p>
            <a:pPr lvl="1"/>
            <a:r>
              <a:rPr lang="en-US" altLang="en-US" sz="2400" dirty="0" err="1"/>
              <a:t>Backmixing</a:t>
            </a:r>
            <a:endParaRPr lang="en-US" altLang="en-US" sz="2400" dirty="0"/>
          </a:p>
          <a:p>
            <a:pPr lvl="1"/>
            <a:r>
              <a:rPr lang="en-US" altLang="en-US" sz="2400" dirty="0"/>
              <a:t>Example</a:t>
            </a:r>
          </a:p>
          <a:p>
            <a:pPr marL="1085850" lvl="2"/>
            <a:r>
              <a:rPr lang="en-US" altLang="en-US" sz="2000" dirty="0" smtClean="0"/>
              <a:t>_________________________________</a:t>
            </a:r>
            <a:endParaRPr lang="en-US" altLang="en-US" sz="2000" dirty="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905000" y="3733800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accent4"/>
                </a:solidFill>
              </a:rPr>
              <a:t>tank with a small inlet and a small outlet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905000" y="4114800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lake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852613" y="6322983"/>
            <a:ext cx="4593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accent4"/>
                </a:solidFill>
              </a:rPr>
              <a:t>Slow moving river influenced by tides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38200" y="4953000"/>
            <a:ext cx="69342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0" y="4953000"/>
            <a:ext cx="2590800" cy="1676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267200" y="4953000"/>
            <a:ext cx="350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486400" y="3657600"/>
            <a:ext cx="2286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200400" y="2895600"/>
            <a:ext cx="2286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Defining the Control Volume</a:t>
            </a:r>
          </a:p>
        </p:txBody>
      </p:sp>
      <p:sp>
        <p:nvSpPr>
          <p:cNvPr id="105480" name="Freeform 8"/>
          <p:cNvSpPr>
            <a:spLocks/>
          </p:cNvSpPr>
          <p:nvPr/>
        </p:nvSpPr>
        <p:spPr bwMode="auto">
          <a:xfrm>
            <a:off x="939800" y="2895600"/>
            <a:ext cx="6875463" cy="914400"/>
          </a:xfrm>
          <a:custGeom>
            <a:avLst/>
            <a:gdLst>
              <a:gd name="T0" fmla="*/ 8 w 4331"/>
              <a:gd name="T1" fmla="*/ 576 h 576"/>
              <a:gd name="T2" fmla="*/ 0 w 4331"/>
              <a:gd name="T3" fmla="*/ 483 h 576"/>
              <a:gd name="T4" fmla="*/ 1424 w 4331"/>
              <a:gd name="T5" fmla="*/ 480 h 576"/>
              <a:gd name="T6" fmla="*/ 1424 w 4331"/>
              <a:gd name="T7" fmla="*/ 0 h 576"/>
              <a:gd name="T8" fmla="*/ 2864 w 4331"/>
              <a:gd name="T9" fmla="*/ 0 h 576"/>
              <a:gd name="T10" fmla="*/ 2864 w 4331"/>
              <a:gd name="T11" fmla="*/ 480 h 576"/>
              <a:gd name="T12" fmla="*/ 4331 w 4331"/>
              <a:gd name="T13" fmla="*/ 483 h 576"/>
              <a:gd name="T14" fmla="*/ 4323 w 4331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31" h="576">
                <a:moveTo>
                  <a:pt x="8" y="576"/>
                </a:moveTo>
                <a:lnTo>
                  <a:pt x="0" y="483"/>
                </a:lnTo>
                <a:lnTo>
                  <a:pt x="1424" y="480"/>
                </a:lnTo>
                <a:lnTo>
                  <a:pt x="1424" y="0"/>
                </a:lnTo>
                <a:lnTo>
                  <a:pt x="2864" y="0"/>
                </a:lnTo>
                <a:lnTo>
                  <a:pt x="2864" y="480"/>
                </a:lnTo>
                <a:lnTo>
                  <a:pt x="4331" y="483"/>
                </a:lnTo>
                <a:lnTo>
                  <a:pt x="4323" y="57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914400" y="3810000"/>
            <a:ext cx="6859588" cy="763588"/>
          </a:xfrm>
          <a:custGeom>
            <a:avLst/>
            <a:gdLst>
              <a:gd name="T0" fmla="*/ 0 w 4321"/>
              <a:gd name="T1" fmla="*/ 0 h 481"/>
              <a:gd name="T2" fmla="*/ 1440 w 4321"/>
              <a:gd name="T3" fmla="*/ 0 h 481"/>
              <a:gd name="T4" fmla="*/ 1440 w 4321"/>
              <a:gd name="T5" fmla="*/ 480 h 481"/>
              <a:gd name="T6" fmla="*/ 2880 w 4321"/>
              <a:gd name="T7" fmla="*/ 480 h 481"/>
              <a:gd name="T8" fmla="*/ 2880 w 4321"/>
              <a:gd name="T9" fmla="*/ 0 h 481"/>
              <a:gd name="T10" fmla="*/ 4320 w 4321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321" h="481">
                <a:moveTo>
                  <a:pt x="0" y="0"/>
                </a:moveTo>
                <a:lnTo>
                  <a:pt x="1440" y="0"/>
                </a:lnTo>
                <a:lnTo>
                  <a:pt x="1440" y="480"/>
                </a:lnTo>
                <a:lnTo>
                  <a:pt x="2880" y="480"/>
                </a:lnTo>
                <a:lnTo>
                  <a:pt x="2880" y="0"/>
                </a:lnTo>
                <a:lnTo>
                  <a:pt x="43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13779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0261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844550" y="4953000"/>
            <a:ext cx="6921500" cy="1676400"/>
            <a:chOff x="532" y="3120"/>
            <a:chExt cx="4360" cy="1056"/>
          </a:xfrm>
        </p:grpSpPr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290638" y="51054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3835400" y="4721225"/>
            <a:ext cx="1022350" cy="1268413"/>
            <a:chOff x="2416" y="2974"/>
            <a:chExt cx="644" cy="799"/>
          </a:xfrm>
        </p:grpSpPr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360363" y="34845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4657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4273550" y="26733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3255963" y="2303463"/>
            <a:ext cx="955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tracer</a:t>
            </a: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4292600" y="22923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4273550" y="47434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>
            <a:off x="1295400" y="53022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1300163" y="54991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1304925" y="56959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309688" y="58928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>
            <a:off x="1314450" y="60896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>
            <a:off x="1319213" y="62865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1323975" y="64833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3225800" y="2898775"/>
            <a:ext cx="2260600" cy="167322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3217863" y="2903538"/>
            <a:ext cx="2260600" cy="1673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5424488" y="3663950"/>
            <a:ext cx="2373312" cy="136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3835400" y="2663825"/>
            <a:ext cx="1022350" cy="1268413"/>
            <a:chOff x="2416" y="1678"/>
            <a:chExt cx="644" cy="799"/>
          </a:xfrm>
        </p:grpSpPr>
        <p:sp>
          <p:nvSpPr>
            <p:cNvPr id="105509" name="Oval 37"/>
            <p:cNvSpPr>
              <a:spLocks noChangeArrowheads="1"/>
            </p:cNvSpPr>
            <p:nvPr/>
          </p:nvSpPr>
          <p:spPr bwMode="auto">
            <a:xfrm rot="1500000">
              <a:off x="2416" y="2255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0" name="Oval 38"/>
            <p:cNvSpPr>
              <a:spLocks noChangeArrowheads="1"/>
            </p:cNvSpPr>
            <p:nvPr/>
          </p:nvSpPr>
          <p:spPr bwMode="auto">
            <a:xfrm rot="1500000">
              <a:off x="2720" y="2397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720" y="1678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6461125" y="2657475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</a:t>
            </a:r>
          </a:p>
        </p:txBody>
      </p:sp>
      <p:sp>
        <p:nvSpPr>
          <p:cNvPr id="105513" name="Text Box 41"/>
          <p:cNvSpPr txBox="1">
            <a:spLocks noChangeArrowheads="1"/>
          </p:cNvSpPr>
          <p:nvPr/>
        </p:nvSpPr>
        <p:spPr bwMode="auto">
          <a:xfrm>
            <a:off x="7848600" y="4953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</a:t>
            </a:r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>
            <a:off x="7924800" y="54864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15" name="Line 43"/>
          <p:cNvSpPr>
            <a:spLocks noChangeShapeType="1"/>
          </p:cNvSpPr>
          <p:nvPr/>
        </p:nvSpPr>
        <p:spPr bwMode="auto">
          <a:xfrm>
            <a:off x="6553200" y="3124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/>
      <p:bldP spid="105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 Characterization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3975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Time scales</a:t>
            </a:r>
          </a:p>
          <a:p>
            <a:pPr lvl="1"/>
            <a:r>
              <a:rPr lang="en-US" altLang="en-US" sz="2400" dirty="0"/>
              <a:t>hydraulic residence time</a:t>
            </a:r>
          </a:p>
          <a:p>
            <a:pPr lvl="1"/>
            <a:r>
              <a:rPr lang="en-US" altLang="en-US" sz="2400" dirty="0"/>
              <a:t>average time for tracer to get from inlet to outlet</a:t>
            </a:r>
          </a:p>
          <a:p>
            <a:r>
              <a:rPr lang="en-US" altLang="en-US" sz="2800" dirty="0"/>
              <a:t>Closed systems</a:t>
            </a:r>
          </a:p>
          <a:p>
            <a:pPr lvl="1"/>
            <a:r>
              <a:rPr lang="en-US" altLang="en-US" sz="2400" dirty="0"/>
              <a:t>“dead volume”</a:t>
            </a:r>
          </a:p>
          <a:p>
            <a:r>
              <a:rPr lang="en-US" altLang="en-US" sz="2800" dirty="0"/>
              <a:t>Open systems</a:t>
            </a:r>
          </a:p>
          <a:p>
            <a:pPr lvl="1"/>
            <a:r>
              <a:rPr lang="en-US" altLang="en-US" sz="2400" dirty="0"/>
              <a:t>dispersion upstream</a:t>
            </a:r>
          </a:p>
          <a:p>
            <a:pPr lvl="1"/>
            <a:r>
              <a:rPr lang="en-US" altLang="en-US" sz="2400" dirty="0"/>
              <a:t>“dead volume”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7662863" y="1931988"/>
            <a:ext cx="121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dirty="0">
                <a:solidFill>
                  <a:schemeClr val="accent4"/>
                </a:solidFill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7629525" y="251142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solidFill>
                  <a:schemeClr val="accent4"/>
                </a:solidFill>
                <a:latin typeface="Book Antiqua" panose="02040602050305030304" pitchFamily="18" charset="0"/>
              </a:rPr>
              <a:t>flow rate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742238" y="2417763"/>
            <a:ext cx="1147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229475" y="21986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 flipV="1">
            <a:off x="4643438" y="2527300"/>
            <a:ext cx="1522412" cy="219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4916488" y="3440113"/>
            <a:ext cx="798512" cy="846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4962525" y="5122863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107534" name="Line 14"/>
          <p:cNvSpPr>
            <a:spLocks noChangeShapeType="1"/>
          </p:cNvSpPr>
          <p:nvPr/>
        </p:nvSpPr>
        <p:spPr bwMode="auto">
          <a:xfrm>
            <a:off x="3595688" y="4608513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4143375" y="5575300"/>
            <a:ext cx="766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34" y="2264507"/>
            <a:ext cx="841366" cy="4170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736" y="3871301"/>
            <a:ext cx="2806889" cy="2010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454" y="4328170"/>
            <a:ext cx="543229" cy="2377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91210" y="418544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210" y="4185448"/>
                <a:ext cx="54373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3748088" y="6073890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854" y="5793547"/>
            <a:ext cx="543229" cy="2377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843610" y="5650825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610" y="5650825"/>
                <a:ext cx="54373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625" y="5294957"/>
            <a:ext cx="543229" cy="2377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83348" y="5137155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348" y="5137155"/>
                <a:ext cx="543739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 build="p" autoUpdateAnimBg="0"/>
      <p:bldP spid="107528" grpId="0" build="p" autoUpdateAnimBg="0"/>
      <p:bldP spid="5" grpId="0"/>
      <p:bldP spid="3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Peclet Numbe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198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atio of advection to dispersion</a:t>
            </a:r>
          </a:p>
          <a:p>
            <a:pPr lvl="1"/>
            <a:r>
              <a:rPr lang="en-US" altLang="en-US" dirty="0"/>
              <a:t>how far does advection carry the fluid/width of tracer plume</a:t>
            </a:r>
          </a:p>
          <a:p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means primarily advection  (_______________)</a:t>
            </a:r>
          </a:p>
          <a:p>
            <a:r>
              <a:rPr lang="en-US" altLang="en-US" dirty="0"/>
              <a:t>Low </a:t>
            </a:r>
            <a:r>
              <a:rPr lang="en-US" altLang="en-US" dirty="0" err="1"/>
              <a:t>Peclet</a:t>
            </a:r>
            <a:r>
              <a:rPr lang="en-US" altLang="en-US" dirty="0"/>
              <a:t> means lots of mixing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404456" y="4419600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accent4"/>
                </a:solidFill>
              </a:rPr>
              <a:t>plug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97723"/>
            <a:ext cx="1424834" cy="42251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aracterize a Tank:</a:t>
            </a:r>
            <a:br>
              <a:rPr lang="en-US" altLang="en-US" sz="4000"/>
            </a:br>
            <a:r>
              <a:rPr lang="en-US" altLang="en-US" sz="4000"/>
              <a:t>Tracer Stud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racer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Desirable properti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Candid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Measuring techniqu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hoosing a tracer concent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easurement rang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rferenc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nsity matc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ulse vs. Step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686300" y="3649980"/>
            <a:ext cx="376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Requires design calculations!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778375" y="4003993"/>
            <a:ext cx="354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6300" y="4557078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rucial for high Pe!</a:t>
            </a: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778375" y="491109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Ideal Tracer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765300"/>
            <a:ext cx="7772400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same properties as fluid </a:t>
            </a:r>
          </a:p>
          <a:p>
            <a:pPr lvl="1"/>
            <a:r>
              <a:rPr lang="en-US" altLang="en-US" sz="2400"/>
              <a:t>viscosity</a:t>
            </a:r>
          </a:p>
          <a:p>
            <a:pPr lvl="1"/>
            <a:r>
              <a:rPr lang="en-US" altLang="en-US" sz="2400"/>
              <a:t>temperature</a:t>
            </a:r>
          </a:p>
          <a:p>
            <a:pPr lvl="1"/>
            <a:r>
              <a:rPr lang="en-US" altLang="en-US" sz="2400"/>
              <a:t>density</a:t>
            </a:r>
          </a:p>
          <a:p>
            <a:pPr lvl="1"/>
            <a:r>
              <a:rPr lang="en-US" altLang="en-US" sz="2400"/>
              <a:t>non reactive</a:t>
            </a:r>
          </a:p>
          <a:p>
            <a:r>
              <a:rPr lang="en-US" altLang="en-US" sz="2800"/>
              <a:t>additional properties</a:t>
            </a:r>
          </a:p>
          <a:p>
            <a:pPr lvl="1"/>
            <a:r>
              <a:rPr lang="en-US" altLang="en-US" sz="2400"/>
              <a:t>low background concentrations</a:t>
            </a:r>
          </a:p>
          <a:p>
            <a:pPr lvl="1"/>
            <a:r>
              <a:rPr lang="en-US" altLang="en-US" sz="2400"/>
              <a:t>easily measured</a:t>
            </a:r>
          </a:p>
          <a:p>
            <a:pPr lvl="1"/>
            <a:r>
              <a:rPr lang="en-US" altLang="en-US" sz="2400"/>
              <a:t>cheap</a:t>
            </a:r>
          </a:p>
          <a:p>
            <a:pPr lvl="1"/>
            <a:r>
              <a:rPr lang="en-US" altLang="en-US" sz="2400"/>
              <a:t>non tox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kern="0" dirty="0" smtClean="0"/>
              <a:t>Reactor Characteristics:</a:t>
            </a:r>
          </a:p>
          <a:p>
            <a:r>
              <a:rPr lang="en-GB" sz="4000" kern="0" dirty="0" smtClean="0"/>
              <a:t>Designing a Chlorine Contact Tank</a:t>
            </a:r>
            <a:endParaRPr lang="en-US" sz="4000" kern="0" dirty="0"/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2763931" y="5443855"/>
            <a:ext cx="304800" cy="76200"/>
          </a:xfrm>
          <a:prstGeom prst="line">
            <a:avLst/>
          </a:prstGeom>
          <a:noFill/>
          <a:ln w="762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3818031" y="5456555"/>
            <a:ext cx="177800" cy="50800"/>
          </a:xfrm>
          <a:prstGeom prst="line">
            <a:avLst/>
          </a:prstGeom>
          <a:noFill/>
          <a:ln w="508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31893" y="3830955"/>
            <a:ext cx="16478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DI Water</a:t>
            </a:r>
            <a:endParaRPr lang="en-US" altLang="en-US" sz="2000" dirty="0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179219" y="4095008"/>
            <a:ext cx="2535646" cy="698500"/>
          </a:xfrm>
          <a:prstGeom prst="roundRect">
            <a:avLst>
              <a:gd name="adj" fmla="val 12495"/>
            </a:avLst>
          </a:prstGeom>
          <a:gradFill>
            <a:gsLst>
              <a:gs pos="0">
                <a:srgbClr val="6A7DFF"/>
              </a:gs>
              <a:gs pos="29000">
                <a:srgbClr val="FF0000"/>
              </a:gs>
              <a:gs pos="100000">
                <a:srgbClr val="6A7DFF"/>
              </a:gs>
              <a:gs pos="34000">
                <a:srgbClr val="FF0000"/>
              </a:gs>
            </a:gsLst>
            <a:lin ang="0" scaled="0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2779285" y="3590270"/>
            <a:ext cx="13081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/>
              <a:t>Peristaltic Pump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5640481" y="4840605"/>
            <a:ext cx="1587500" cy="869950"/>
            <a:chOff x="3336" y="2692"/>
            <a:chExt cx="1000" cy="548"/>
          </a:xfrm>
        </p:grpSpPr>
        <p:sp>
          <p:nvSpPr>
            <p:cNvPr id="56" name="AutoShape 16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T0" fmla="*/ 960 w 21600"/>
                <a:gd name="T1" fmla="*/ 196 h 21600"/>
                <a:gd name="T2" fmla="*/ 500 w 21600"/>
                <a:gd name="T3" fmla="*/ 392 h 21600"/>
                <a:gd name="T4" fmla="*/ 40 w 21600"/>
                <a:gd name="T5" fmla="*/ 196 h 21600"/>
                <a:gd name="T6" fmla="*/ 5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57 w 21600"/>
                <a:gd name="T13" fmla="*/ 2645 h 21600"/>
                <a:gd name="T14" fmla="*/ 18943 w 21600"/>
                <a:gd name="T15" fmla="*/ 1895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7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61" name="Object 21"/>
          <p:cNvGraphicFramePr>
            <a:graphicFrameLocks noChangeAspect="1"/>
          </p:cNvGraphicFramePr>
          <p:nvPr>
            <p:extLst/>
          </p:nvPr>
        </p:nvGraphicFramePr>
        <p:xfrm>
          <a:off x="2459131" y="4300855"/>
          <a:ext cx="1914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Photo Editor Photo" r:id="rId4" imgW="2685714" imgH="1952898" progId="MSPhotoEd.3">
                  <p:embed/>
                </p:oleObj>
              </mc:Choice>
              <mc:Fallback>
                <p:oleObj name="Photo Editor Photo" r:id="rId4" imgW="2685714" imgH="1952898" progId="MSPhotoEd.3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31" y="4300855"/>
                        <a:ext cx="1914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/>
          <p:cNvSpPr>
            <a:spLocks noChangeArrowheads="1"/>
          </p:cNvSpPr>
          <p:nvPr/>
        </p:nvSpPr>
        <p:spPr bwMode="auto">
          <a:xfrm>
            <a:off x="4535581" y="4300855"/>
            <a:ext cx="78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AutoShape 57"/>
          <p:cNvSpPr>
            <a:spLocks noChangeArrowheads="1"/>
          </p:cNvSpPr>
          <p:nvPr/>
        </p:nvSpPr>
        <p:spPr bwMode="auto">
          <a:xfrm>
            <a:off x="430306" y="4238943"/>
            <a:ext cx="1649413" cy="1428750"/>
          </a:xfrm>
          <a:prstGeom prst="roundRect">
            <a:avLst>
              <a:gd name="adj" fmla="val 1277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58"/>
          <p:cNvSpPr>
            <a:spLocks noChangeArrowheads="1"/>
          </p:cNvSpPr>
          <p:nvPr/>
        </p:nvSpPr>
        <p:spPr bwMode="auto">
          <a:xfrm>
            <a:off x="430306" y="4148455"/>
            <a:ext cx="1652588" cy="3810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AutoShape 59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6" name="Freeform 60"/>
          <p:cNvSpPr>
            <a:spLocks/>
          </p:cNvSpPr>
          <p:nvPr/>
        </p:nvSpPr>
        <p:spPr bwMode="auto">
          <a:xfrm>
            <a:off x="598581" y="3500755"/>
            <a:ext cx="1671638" cy="496888"/>
          </a:xfrm>
          <a:custGeom>
            <a:avLst/>
            <a:gdLst>
              <a:gd name="T0" fmla="*/ 0 w 1053"/>
              <a:gd name="T1" fmla="*/ 323850 h 313"/>
              <a:gd name="T2" fmla="*/ 330200 w 1053"/>
              <a:gd name="T3" fmla="*/ 0 h 313"/>
              <a:gd name="T4" fmla="*/ 1016000 w 1053"/>
              <a:gd name="T5" fmla="*/ 0 h 313"/>
              <a:gd name="T6" fmla="*/ 1333500 w 1053"/>
              <a:gd name="T7" fmla="*/ 317500 h 313"/>
              <a:gd name="T8" fmla="*/ 1517650 w 1053"/>
              <a:gd name="T9" fmla="*/ 165100 h 313"/>
              <a:gd name="T10" fmla="*/ 1670050 w 1053"/>
              <a:gd name="T11" fmla="*/ 311150 h 313"/>
              <a:gd name="T12" fmla="*/ 1492250 w 1053"/>
              <a:gd name="T13" fmla="*/ 495300 h 313"/>
              <a:gd name="T14" fmla="*/ 1327150 w 1053"/>
              <a:gd name="T15" fmla="*/ 323850 h 313"/>
              <a:gd name="T16" fmla="*/ 1155700 w 1053"/>
              <a:gd name="T17" fmla="*/ 323850 h 313"/>
              <a:gd name="T18" fmla="*/ 927100 w 1053"/>
              <a:gd name="T19" fmla="*/ 120650 h 313"/>
              <a:gd name="T20" fmla="*/ 406400 w 1053"/>
              <a:gd name="T21" fmla="*/ 120650 h 313"/>
              <a:gd name="T22" fmla="*/ 177800 w 1053"/>
              <a:gd name="T23" fmla="*/ 323850 h 313"/>
              <a:gd name="T24" fmla="*/ 0 w 1053"/>
              <a:gd name="T25" fmla="*/ 323850 h 31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53" h="313">
                <a:moveTo>
                  <a:pt x="0" y="204"/>
                </a:moveTo>
                <a:lnTo>
                  <a:pt x="208" y="0"/>
                </a:lnTo>
                <a:lnTo>
                  <a:pt x="640" y="0"/>
                </a:lnTo>
                <a:lnTo>
                  <a:pt x="840" y="200"/>
                </a:lnTo>
                <a:lnTo>
                  <a:pt x="956" y="104"/>
                </a:lnTo>
                <a:lnTo>
                  <a:pt x="1052" y="196"/>
                </a:lnTo>
                <a:lnTo>
                  <a:pt x="940" y="312"/>
                </a:lnTo>
                <a:lnTo>
                  <a:pt x="836" y="204"/>
                </a:lnTo>
                <a:lnTo>
                  <a:pt x="728" y="204"/>
                </a:lnTo>
                <a:lnTo>
                  <a:pt x="584" y="76"/>
                </a:lnTo>
                <a:lnTo>
                  <a:pt x="256" y="76"/>
                </a:lnTo>
                <a:lnTo>
                  <a:pt x="112" y="204"/>
                </a:lnTo>
                <a:lnTo>
                  <a:pt x="0" y="2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61"/>
          <p:cNvSpPr>
            <a:spLocks/>
          </p:cNvSpPr>
          <p:nvPr/>
        </p:nvSpPr>
        <p:spPr bwMode="auto">
          <a:xfrm>
            <a:off x="592231" y="3665855"/>
            <a:ext cx="1944688" cy="1970088"/>
          </a:xfrm>
          <a:custGeom>
            <a:avLst/>
            <a:gdLst>
              <a:gd name="T0" fmla="*/ 0 w 1225"/>
              <a:gd name="T1" fmla="*/ 1955800 h 1241"/>
              <a:gd name="T2" fmla="*/ 1651000 w 1225"/>
              <a:gd name="T3" fmla="*/ 25400 h 1241"/>
              <a:gd name="T4" fmla="*/ 1676400 w 1225"/>
              <a:gd name="T5" fmla="*/ 12700 h 1241"/>
              <a:gd name="T6" fmla="*/ 1701800 w 1225"/>
              <a:gd name="T7" fmla="*/ 0 h 1241"/>
              <a:gd name="T8" fmla="*/ 1727200 w 1225"/>
              <a:gd name="T9" fmla="*/ 0 h 1241"/>
              <a:gd name="T10" fmla="*/ 1752600 w 1225"/>
              <a:gd name="T11" fmla="*/ 0 h 1241"/>
              <a:gd name="T12" fmla="*/ 1778000 w 1225"/>
              <a:gd name="T13" fmla="*/ 12700 h 1241"/>
              <a:gd name="T14" fmla="*/ 1803400 w 1225"/>
              <a:gd name="T15" fmla="*/ 38100 h 1241"/>
              <a:gd name="T16" fmla="*/ 1816100 w 1225"/>
              <a:gd name="T17" fmla="*/ 63500 h 1241"/>
              <a:gd name="T18" fmla="*/ 1816100 w 1225"/>
              <a:gd name="T19" fmla="*/ 88900 h 1241"/>
              <a:gd name="T20" fmla="*/ 1816100 w 1225"/>
              <a:gd name="T21" fmla="*/ 114300 h 1241"/>
              <a:gd name="T22" fmla="*/ 1816100 w 1225"/>
              <a:gd name="T23" fmla="*/ 139700 h 1241"/>
              <a:gd name="T24" fmla="*/ 1816100 w 1225"/>
              <a:gd name="T25" fmla="*/ 165100 h 1241"/>
              <a:gd name="T26" fmla="*/ 1816100 w 1225"/>
              <a:gd name="T27" fmla="*/ 190500 h 1241"/>
              <a:gd name="T28" fmla="*/ 1816100 w 1225"/>
              <a:gd name="T29" fmla="*/ 215900 h 1241"/>
              <a:gd name="T30" fmla="*/ 1803400 w 1225"/>
              <a:gd name="T31" fmla="*/ 241300 h 1241"/>
              <a:gd name="T32" fmla="*/ 1803400 w 1225"/>
              <a:gd name="T33" fmla="*/ 266700 h 1241"/>
              <a:gd name="T34" fmla="*/ 1790700 w 1225"/>
              <a:gd name="T35" fmla="*/ 304800 h 1241"/>
              <a:gd name="T36" fmla="*/ 1790700 w 1225"/>
              <a:gd name="T37" fmla="*/ 330200 h 1241"/>
              <a:gd name="T38" fmla="*/ 1790700 w 1225"/>
              <a:gd name="T39" fmla="*/ 355600 h 1241"/>
              <a:gd name="T40" fmla="*/ 1587500 w 1225"/>
              <a:gd name="T41" fmla="*/ 1828800 h 1241"/>
              <a:gd name="T42" fmla="*/ 1587500 w 1225"/>
              <a:gd name="T43" fmla="*/ 1854200 h 1241"/>
              <a:gd name="T44" fmla="*/ 1600200 w 1225"/>
              <a:gd name="T45" fmla="*/ 1879600 h 1241"/>
              <a:gd name="T46" fmla="*/ 1600200 w 1225"/>
              <a:gd name="T47" fmla="*/ 1905000 h 1241"/>
              <a:gd name="T48" fmla="*/ 1625600 w 1225"/>
              <a:gd name="T49" fmla="*/ 1930400 h 1241"/>
              <a:gd name="T50" fmla="*/ 1651000 w 1225"/>
              <a:gd name="T51" fmla="*/ 1943100 h 1241"/>
              <a:gd name="T52" fmla="*/ 1676400 w 1225"/>
              <a:gd name="T53" fmla="*/ 1955800 h 1241"/>
              <a:gd name="T54" fmla="*/ 1701800 w 1225"/>
              <a:gd name="T55" fmla="*/ 1968500 h 1241"/>
              <a:gd name="T56" fmla="*/ 1727200 w 1225"/>
              <a:gd name="T57" fmla="*/ 1968500 h 1241"/>
              <a:gd name="T58" fmla="*/ 1752600 w 1225"/>
              <a:gd name="T59" fmla="*/ 1968500 h 1241"/>
              <a:gd name="T60" fmla="*/ 1778000 w 1225"/>
              <a:gd name="T61" fmla="*/ 1968500 h 1241"/>
              <a:gd name="T62" fmla="*/ 1816100 w 1225"/>
              <a:gd name="T63" fmla="*/ 1968500 h 1241"/>
              <a:gd name="T64" fmla="*/ 1841500 w 1225"/>
              <a:gd name="T65" fmla="*/ 1968500 h 1241"/>
              <a:gd name="T66" fmla="*/ 1866900 w 1225"/>
              <a:gd name="T67" fmla="*/ 1955800 h 1241"/>
              <a:gd name="T68" fmla="*/ 1892300 w 1225"/>
              <a:gd name="T69" fmla="*/ 1955800 h 1241"/>
              <a:gd name="T70" fmla="*/ 1917700 w 1225"/>
              <a:gd name="T71" fmla="*/ 1943100 h 1241"/>
              <a:gd name="T72" fmla="*/ 1943100 w 1225"/>
              <a:gd name="T73" fmla="*/ 1943100 h 124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25" h="1241">
                <a:moveTo>
                  <a:pt x="0" y="1232"/>
                </a:moveTo>
                <a:lnTo>
                  <a:pt x="1040" y="16"/>
                </a:lnTo>
                <a:lnTo>
                  <a:pt x="1056" y="8"/>
                </a:lnTo>
                <a:lnTo>
                  <a:pt x="1072" y="0"/>
                </a:lnTo>
                <a:lnTo>
                  <a:pt x="1088" y="0"/>
                </a:lnTo>
                <a:lnTo>
                  <a:pt x="1104" y="0"/>
                </a:lnTo>
                <a:lnTo>
                  <a:pt x="1120" y="8"/>
                </a:lnTo>
                <a:lnTo>
                  <a:pt x="1136" y="24"/>
                </a:lnTo>
                <a:lnTo>
                  <a:pt x="1144" y="40"/>
                </a:lnTo>
                <a:lnTo>
                  <a:pt x="1144" y="56"/>
                </a:lnTo>
                <a:lnTo>
                  <a:pt x="1144" y="72"/>
                </a:lnTo>
                <a:lnTo>
                  <a:pt x="1144" y="88"/>
                </a:lnTo>
                <a:lnTo>
                  <a:pt x="1144" y="104"/>
                </a:lnTo>
                <a:lnTo>
                  <a:pt x="1144" y="120"/>
                </a:lnTo>
                <a:lnTo>
                  <a:pt x="1144" y="136"/>
                </a:lnTo>
                <a:lnTo>
                  <a:pt x="1136" y="152"/>
                </a:lnTo>
                <a:lnTo>
                  <a:pt x="1136" y="168"/>
                </a:lnTo>
                <a:lnTo>
                  <a:pt x="1128" y="192"/>
                </a:lnTo>
                <a:lnTo>
                  <a:pt x="1128" y="208"/>
                </a:lnTo>
                <a:lnTo>
                  <a:pt x="1128" y="224"/>
                </a:lnTo>
                <a:lnTo>
                  <a:pt x="1000" y="1152"/>
                </a:lnTo>
                <a:lnTo>
                  <a:pt x="1000" y="1168"/>
                </a:lnTo>
                <a:lnTo>
                  <a:pt x="1008" y="1184"/>
                </a:lnTo>
                <a:lnTo>
                  <a:pt x="1008" y="1200"/>
                </a:lnTo>
                <a:lnTo>
                  <a:pt x="1024" y="1216"/>
                </a:lnTo>
                <a:lnTo>
                  <a:pt x="1040" y="1224"/>
                </a:lnTo>
                <a:lnTo>
                  <a:pt x="1056" y="1232"/>
                </a:lnTo>
                <a:lnTo>
                  <a:pt x="1072" y="1240"/>
                </a:lnTo>
                <a:lnTo>
                  <a:pt x="1088" y="1240"/>
                </a:lnTo>
                <a:lnTo>
                  <a:pt x="1104" y="1240"/>
                </a:lnTo>
                <a:lnTo>
                  <a:pt x="1120" y="1240"/>
                </a:lnTo>
                <a:lnTo>
                  <a:pt x="1144" y="1240"/>
                </a:lnTo>
                <a:lnTo>
                  <a:pt x="1160" y="1240"/>
                </a:lnTo>
                <a:lnTo>
                  <a:pt x="1176" y="1232"/>
                </a:lnTo>
                <a:lnTo>
                  <a:pt x="1192" y="1232"/>
                </a:lnTo>
                <a:lnTo>
                  <a:pt x="1208" y="1224"/>
                </a:lnTo>
                <a:lnTo>
                  <a:pt x="1224" y="12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5179218" y="3678326"/>
            <a:ext cx="2535647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Freeform 83"/>
          <p:cNvSpPr>
            <a:spLocks/>
          </p:cNvSpPr>
          <p:nvPr/>
        </p:nvSpPr>
        <p:spPr bwMode="auto">
          <a:xfrm>
            <a:off x="4305395" y="4500880"/>
            <a:ext cx="1058862" cy="1349375"/>
          </a:xfrm>
          <a:custGeom>
            <a:avLst/>
            <a:gdLst>
              <a:gd name="T0" fmla="*/ 0 w 994"/>
              <a:gd name="T1" fmla="*/ 1122363 h 850"/>
              <a:gd name="T2" fmla="*/ 573088 w 994"/>
              <a:gd name="T3" fmla="*/ 1193800 h 850"/>
              <a:gd name="T4" fmla="*/ 1039813 w 994"/>
              <a:gd name="T5" fmla="*/ 190500 h 850"/>
              <a:gd name="T6" fmla="*/ 1577975 w 994"/>
              <a:gd name="T7" fmla="*/ 46038 h 8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4" h="850">
                <a:moveTo>
                  <a:pt x="0" y="707"/>
                </a:moveTo>
                <a:cubicBezTo>
                  <a:pt x="64" y="714"/>
                  <a:pt x="252" y="850"/>
                  <a:pt x="361" y="752"/>
                </a:cubicBezTo>
                <a:cubicBezTo>
                  <a:pt x="470" y="654"/>
                  <a:pt x="550" y="240"/>
                  <a:pt x="655" y="120"/>
                </a:cubicBezTo>
                <a:cubicBezTo>
                  <a:pt x="760" y="0"/>
                  <a:pt x="883" y="14"/>
                  <a:pt x="994" y="2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5160057" y="3608432"/>
            <a:ext cx="25356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reactor</a:t>
            </a:r>
            <a:endParaRPr lang="en-US" alt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735731" y="4002176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>
            <a:off x="6399598" y="3997643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101909" y="3999932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4576242" y="3242729"/>
            <a:ext cx="77444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baffle</a:t>
            </a:r>
            <a:endParaRPr lang="en-US" altLang="en-US" sz="2000" dirty="0"/>
          </a:p>
        </p:txBody>
      </p:sp>
      <p:sp>
        <p:nvSpPr>
          <p:cNvPr id="81" name="Line 80"/>
          <p:cNvSpPr>
            <a:spLocks noChangeShapeType="1"/>
          </p:cNvSpPr>
          <p:nvPr/>
        </p:nvSpPr>
        <p:spPr bwMode="auto">
          <a:xfrm>
            <a:off x="5288058" y="3577942"/>
            <a:ext cx="449546" cy="47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6447041" y="2785843"/>
            <a:ext cx="136255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Photometer</a:t>
            </a:r>
            <a:endParaRPr lang="en-US" altLang="en-US" sz="2000" dirty="0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>
            <a:off x="7741036" y="3093889"/>
            <a:ext cx="367418" cy="17976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7572375" y="4183380"/>
            <a:ext cx="667455" cy="1510065"/>
          </a:xfrm>
          <a:custGeom>
            <a:avLst/>
            <a:gdLst>
              <a:gd name="connsiteX0" fmla="*/ 0 w 667455"/>
              <a:gd name="connsiteY0" fmla="*/ 414338 h 1510065"/>
              <a:gd name="connsiteX1" fmla="*/ 76200 w 667455"/>
              <a:gd name="connsiteY1" fmla="*/ 414338 h 1510065"/>
              <a:gd name="connsiteX2" fmla="*/ 147638 w 667455"/>
              <a:gd name="connsiteY2" fmla="*/ 414338 h 1510065"/>
              <a:gd name="connsiteX3" fmla="*/ 214313 w 667455"/>
              <a:gd name="connsiteY3" fmla="*/ 419100 h 1510065"/>
              <a:gd name="connsiteX4" fmla="*/ 247650 w 667455"/>
              <a:gd name="connsiteY4" fmla="*/ 442913 h 1510065"/>
              <a:gd name="connsiteX5" fmla="*/ 261938 w 667455"/>
              <a:gd name="connsiteY5" fmla="*/ 481013 h 1510065"/>
              <a:gd name="connsiteX6" fmla="*/ 266700 w 667455"/>
              <a:gd name="connsiteY6" fmla="*/ 538163 h 1510065"/>
              <a:gd name="connsiteX7" fmla="*/ 271463 w 667455"/>
              <a:gd name="connsiteY7" fmla="*/ 604838 h 1510065"/>
              <a:gd name="connsiteX8" fmla="*/ 271463 w 667455"/>
              <a:gd name="connsiteY8" fmla="*/ 704850 h 1510065"/>
              <a:gd name="connsiteX9" fmla="*/ 271463 w 667455"/>
              <a:gd name="connsiteY9" fmla="*/ 804863 h 1510065"/>
              <a:gd name="connsiteX10" fmla="*/ 271463 w 667455"/>
              <a:gd name="connsiteY10" fmla="*/ 895350 h 1510065"/>
              <a:gd name="connsiteX11" fmla="*/ 266700 w 667455"/>
              <a:gd name="connsiteY11" fmla="*/ 1057275 h 1510065"/>
              <a:gd name="connsiteX12" fmla="*/ 266700 w 667455"/>
              <a:gd name="connsiteY12" fmla="*/ 1166813 h 1510065"/>
              <a:gd name="connsiteX13" fmla="*/ 266700 w 667455"/>
              <a:gd name="connsiteY13" fmla="*/ 1223963 h 1510065"/>
              <a:gd name="connsiteX14" fmla="*/ 261938 w 667455"/>
              <a:gd name="connsiteY14" fmla="*/ 1300163 h 1510065"/>
              <a:gd name="connsiteX15" fmla="*/ 261938 w 667455"/>
              <a:gd name="connsiteY15" fmla="*/ 1347788 h 1510065"/>
              <a:gd name="connsiteX16" fmla="*/ 261938 w 667455"/>
              <a:gd name="connsiteY16" fmla="*/ 1433513 h 1510065"/>
              <a:gd name="connsiteX17" fmla="*/ 285750 w 667455"/>
              <a:gd name="connsiteY17" fmla="*/ 1490663 h 1510065"/>
              <a:gd name="connsiteX18" fmla="*/ 323850 w 667455"/>
              <a:gd name="connsiteY18" fmla="*/ 1500188 h 1510065"/>
              <a:gd name="connsiteX19" fmla="*/ 376238 w 667455"/>
              <a:gd name="connsiteY19" fmla="*/ 1504950 h 1510065"/>
              <a:gd name="connsiteX20" fmla="*/ 414338 w 667455"/>
              <a:gd name="connsiteY20" fmla="*/ 1509713 h 1510065"/>
              <a:gd name="connsiteX21" fmla="*/ 490538 w 667455"/>
              <a:gd name="connsiteY21" fmla="*/ 1509713 h 1510065"/>
              <a:gd name="connsiteX22" fmla="*/ 533400 w 667455"/>
              <a:gd name="connsiteY22" fmla="*/ 1509713 h 1510065"/>
              <a:gd name="connsiteX23" fmla="*/ 566738 w 667455"/>
              <a:gd name="connsiteY23" fmla="*/ 1509713 h 1510065"/>
              <a:gd name="connsiteX24" fmla="*/ 600075 w 667455"/>
              <a:gd name="connsiteY24" fmla="*/ 1504950 h 1510065"/>
              <a:gd name="connsiteX25" fmla="*/ 628650 w 667455"/>
              <a:gd name="connsiteY25" fmla="*/ 1500188 h 1510065"/>
              <a:gd name="connsiteX26" fmla="*/ 652463 w 667455"/>
              <a:gd name="connsiteY26" fmla="*/ 1462088 h 1510065"/>
              <a:gd name="connsiteX27" fmla="*/ 652463 w 667455"/>
              <a:gd name="connsiteY27" fmla="*/ 1409700 h 1510065"/>
              <a:gd name="connsiteX28" fmla="*/ 647700 w 667455"/>
              <a:gd name="connsiteY28" fmla="*/ 1338263 h 1510065"/>
              <a:gd name="connsiteX29" fmla="*/ 657225 w 667455"/>
              <a:gd name="connsiteY29" fmla="*/ 1247775 h 1510065"/>
              <a:gd name="connsiteX30" fmla="*/ 666750 w 667455"/>
              <a:gd name="connsiteY30" fmla="*/ 1171575 h 1510065"/>
              <a:gd name="connsiteX31" fmla="*/ 666750 w 667455"/>
              <a:gd name="connsiteY31" fmla="*/ 1104900 h 1510065"/>
              <a:gd name="connsiteX32" fmla="*/ 666750 w 667455"/>
              <a:gd name="connsiteY32" fmla="*/ 1047750 h 1510065"/>
              <a:gd name="connsiteX33" fmla="*/ 666750 w 667455"/>
              <a:gd name="connsiteY33" fmla="*/ 938213 h 1510065"/>
              <a:gd name="connsiteX34" fmla="*/ 666750 w 667455"/>
              <a:gd name="connsiteY34" fmla="*/ 862013 h 1510065"/>
              <a:gd name="connsiteX35" fmla="*/ 666750 w 667455"/>
              <a:gd name="connsiteY35" fmla="*/ 809625 h 1510065"/>
              <a:gd name="connsiteX36" fmla="*/ 666750 w 667455"/>
              <a:gd name="connsiteY36" fmla="*/ 695325 h 1510065"/>
              <a:gd name="connsiteX37" fmla="*/ 666750 w 667455"/>
              <a:gd name="connsiteY37" fmla="*/ 638175 h 1510065"/>
              <a:gd name="connsiteX38" fmla="*/ 661988 w 667455"/>
              <a:gd name="connsiteY38" fmla="*/ 557213 h 1510065"/>
              <a:gd name="connsiteX39" fmla="*/ 661988 w 667455"/>
              <a:gd name="connsiteY39" fmla="*/ 485775 h 1510065"/>
              <a:gd name="connsiteX40" fmla="*/ 652463 w 667455"/>
              <a:gd name="connsiteY40" fmla="*/ 452438 h 1510065"/>
              <a:gd name="connsiteX41" fmla="*/ 652463 w 667455"/>
              <a:gd name="connsiteY41" fmla="*/ 390525 h 1510065"/>
              <a:gd name="connsiteX42" fmla="*/ 647700 w 667455"/>
              <a:gd name="connsiteY42" fmla="*/ 280988 h 1510065"/>
              <a:gd name="connsiteX43" fmla="*/ 647700 w 667455"/>
              <a:gd name="connsiteY43" fmla="*/ 233363 h 1510065"/>
              <a:gd name="connsiteX44" fmla="*/ 647700 w 667455"/>
              <a:gd name="connsiteY44" fmla="*/ 133350 h 1510065"/>
              <a:gd name="connsiteX45" fmla="*/ 652463 w 667455"/>
              <a:gd name="connsiteY45" fmla="*/ 42863 h 1510065"/>
              <a:gd name="connsiteX46" fmla="*/ 647700 w 667455"/>
              <a:gd name="connsiteY46" fmla="*/ 0 h 15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667455" h="1510065">
                <a:moveTo>
                  <a:pt x="0" y="414338"/>
                </a:moveTo>
                <a:lnTo>
                  <a:pt x="76200" y="414338"/>
                </a:lnTo>
                <a:cubicBezTo>
                  <a:pt x="100806" y="414338"/>
                  <a:pt x="124619" y="413544"/>
                  <a:pt x="147638" y="414338"/>
                </a:cubicBezTo>
                <a:cubicBezTo>
                  <a:pt x="170657" y="415132"/>
                  <a:pt x="197644" y="414337"/>
                  <a:pt x="214313" y="419100"/>
                </a:cubicBezTo>
                <a:cubicBezTo>
                  <a:pt x="230982" y="423863"/>
                  <a:pt x="239713" y="432594"/>
                  <a:pt x="247650" y="442913"/>
                </a:cubicBezTo>
                <a:cubicBezTo>
                  <a:pt x="255587" y="453232"/>
                  <a:pt x="258763" y="465138"/>
                  <a:pt x="261938" y="481013"/>
                </a:cubicBezTo>
                <a:cubicBezTo>
                  <a:pt x="265113" y="496888"/>
                  <a:pt x="265113" y="517526"/>
                  <a:pt x="266700" y="538163"/>
                </a:cubicBezTo>
                <a:cubicBezTo>
                  <a:pt x="268287" y="558800"/>
                  <a:pt x="270669" y="577057"/>
                  <a:pt x="271463" y="604838"/>
                </a:cubicBezTo>
                <a:cubicBezTo>
                  <a:pt x="272257" y="632619"/>
                  <a:pt x="271463" y="704850"/>
                  <a:pt x="271463" y="704850"/>
                </a:cubicBezTo>
                <a:lnTo>
                  <a:pt x="271463" y="804863"/>
                </a:lnTo>
                <a:cubicBezTo>
                  <a:pt x="271463" y="836613"/>
                  <a:pt x="272257" y="853281"/>
                  <a:pt x="271463" y="895350"/>
                </a:cubicBezTo>
                <a:cubicBezTo>
                  <a:pt x="270669" y="937419"/>
                  <a:pt x="267494" y="1012031"/>
                  <a:pt x="266700" y="1057275"/>
                </a:cubicBezTo>
                <a:cubicBezTo>
                  <a:pt x="265906" y="1102519"/>
                  <a:pt x="266700" y="1166813"/>
                  <a:pt x="266700" y="1166813"/>
                </a:cubicBezTo>
                <a:cubicBezTo>
                  <a:pt x="266700" y="1194594"/>
                  <a:pt x="267494" y="1201738"/>
                  <a:pt x="266700" y="1223963"/>
                </a:cubicBezTo>
                <a:cubicBezTo>
                  <a:pt x="265906" y="1246188"/>
                  <a:pt x="262732" y="1279526"/>
                  <a:pt x="261938" y="1300163"/>
                </a:cubicBezTo>
                <a:cubicBezTo>
                  <a:pt x="261144" y="1320800"/>
                  <a:pt x="261938" y="1347788"/>
                  <a:pt x="261938" y="1347788"/>
                </a:cubicBezTo>
                <a:cubicBezTo>
                  <a:pt x="261938" y="1370013"/>
                  <a:pt x="257969" y="1409701"/>
                  <a:pt x="261938" y="1433513"/>
                </a:cubicBezTo>
                <a:cubicBezTo>
                  <a:pt x="265907" y="1457325"/>
                  <a:pt x="275431" y="1479550"/>
                  <a:pt x="285750" y="1490663"/>
                </a:cubicBezTo>
                <a:cubicBezTo>
                  <a:pt x="296069" y="1501776"/>
                  <a:pt x="308769" y="1497807"/>
                  <a:pt x="323850" y="1500188"/>
                </a:cubicBezTo>
                <a:cubicBezTo>
                  <a:pt x="338931" y="1502569"/>
                  <a:pt x="361157" y="1503363"/>
                  <a:pt x="376238" y="1504950"/>
                </a:cubicBezTo>
                <a:cubicBezTo>
                  <a:pt x="391319" y="1506537"/>
                  <a:pt x="395288" y="1508919"/>
                  <a:pt x="414338" y="1509713"/>
                </a:cubicBezTo>
                <a:cubicBezTo>
                  <a:pt x="433388" y="1510507"/>
                  <a:pt x="490538" y="1509713"/>
                  <a:pt x="490538" y="1509713"/>
                </a:cubicBezTo>
                <a:lnTo>
                  <a:pt x="533400" y="1509713"/>
                </a:lnTo>
                <a:cubicBezTo>
                  <a:pt x="546100" y="1509713"/>
                  <a:pt x="555626" y="1510507"/>
                  <a:pt x="566738" y="1509713"/>
                </a:cubicBezTo>
                <a:cubicBezTo>
                  <a:pt x="577850" y="1508919"/>
                  <a:pt x="589756" y="1506538"/>
                  <a:pt x="600075" y="1504950"/>
                </a:cubicBezTo>
                <a:cubicBezTo>
                  <a:pt x="610394" y="1503363"/>
                  <a:pt x="619919" y="1507332"/>
                  <a:pt x="628650" y="1500188"/>
                </a:cubicBezTo>
                <a:cubicBezTo>
                  <a:pt x="637381" y="1493044"/>
                  <a:pt x="648494" y="1477169"/>
                  <a:pt x="652463" y="1462088"/>
                </a:cubicBezTo>
                <a:cubicBezTo>
                  <a:pt x="656432" y="1447007"/>
                  <a:pt x="653257" y="1430337"/>
                  <a:pt x="652463" y="1409700"/>
                </a:cubicBezTo>
                <a:cubicBezTo>
                  <a:pt x="651669" y="1389063"/>
                  <a:pt x="646906" y="1365250"/>
                  <a:pt x="647700" y="1338263"/>
                </a:cubicBezTo>
                <a:cubicBezTo>
                  <a:pt x="648494" y="1311276"/>
                  <a:pt x="654050" y="1275556"/>
                  <a:pt x="657225" y="1247775"/>
                </a:cubicBezTo>
                <a:cubicBezTo>
                  <a:pt x="660400" y="1219994"/>
                  <a:pt x="665162" y="1195388"/>
                  <a:pt x="666750" y="1171575"/>
                </a:cubicBezTo>
                <a:cubicBezTo>
                  <a:pt x="668338" y="1147762"/>
                  <a:pt x="666750" y="1104900"/>
                  <a:pt x="666750" y="1104900"/>
                </a:cubicBezTo>
                <a:lnTo>
                  <a:pt x="666750" y="1047750"/>
                </a:lnTo>
                <a:lnTo>
                  <a:pt x="666750" y="938213"/>
                </a:lnTo>
                <a:lnTo>
                  <a:pt x="666750" y="862013"/>
                </a:lnTo>
                <a:lnTo>
                  <a:pt x="666750" y="809625"/>
                </a:lnTo>
                <a:lnTo>
                  <a:pt x="666750" y="695325"/>
                </a:lnTo>
                <a:cubicBezTo>
                  <a:pt x="666750" y="666750"/>
                  <a:pt x="667544" y="661194"/>
                  <a:pt x="666750" y="638175"/>
                </a:cubicBezTo>
                <a:cubicBezTo>
                  <a:pt x="665956" y="615156"/>
                  <a:pt x="662782" y="582613"/>
                  <a:pt x="661988" y="557213"/>
                </a:cubicBezTo>
                <a:cubicBezTo>
                  <a:pt x="661194" y="531813"/>
                  <a:pt x="663575" y="503237"/>
                  <a:pt x="661988" y="485775"/>
                </a:cubicBezTo>
                <a:cubicBezTo>
                  <a:pt x="660401" y="468313"/>
                  <a:pt x="654051" y="468313"/>
                  <a:pt x="652463" y="452438"/>
                </a:cubicBezTo>
                <a:cubicBezTo>
                  <a:pt x="650876" y="436563"/>
                  <a:pt x="653257" y="419100"/>
                  <a:pt x="652463" y="390525"/>
                </a:cubicBezTo>
                <a:cubicBezTo>
                  <a:pt x="651669" y="361950"/>
                  <a:pt x="648494" y="307182"/>
                  <a:pt x="647700" y="280988"/>
                </a:cubicBezTo>
                <a:cubicBezTo>
                  <a:pt x="646906" y="254794"/>
                  <a:pt x="647700" y="233363"/>
                  <a:pt x="647700" y="233363"/>
                </a:cubicBezTo>
                <a:cubicBezTo>
                  <a:pt x="647700" y="208757"/>
                  <a:pt x="646906" y="165100"/>
                  <a:pt x="647700" y="133350"/>
                </a:cubicBezTo>
                <a:cubicBezTo>
                  <a:pt x="648494" y="101600"/>
                  <a:pt x="652463" y="65088"/>
                  <a:pt x="652463" y="42863"/>
                </a:cubicBezTo>
                <a:cubicBezTo>
                  <a:pt x="652463" y="20638"/>
                  <a:pt x="650081" y="10319"/>
                  <a:pt x="6477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8212931" y="3981450"/>
            <a:ext cx="7144" cy="214313"/>
          </a:xfrm>
          <a:custGeom>
            <a:avLst/>
            <a:gdLst>
              <a:gd name="connsiteX0" fmla="*/ 0 w 7144"/>
              <a:gd name="connsiteY0" fmla="*/ 0 h 214313"/>
              <a:gd name="connsiteX1" fmla="*/ 7144 w 7144"/>
              <a:gd name="connsiteY1" fmla="*/ 214313 h 214313"/>
              <a:gd name="connsiteX2" fmla="*/ 7144 w 7144"/>
              <a:gd name="connsiteY2" fmla="*/ 214313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4" h="214313">
                <a:moveTo>
                  <a:pt x="0" y="0"/>
                </a:moveTo>
                <a:lnTo>
                  <a:pt x="7144" y="214313"/>
                </a:lnTo>
                <a:lnTo>
                  <a:pt x="7144" y="214313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220075" y="4176537"/>
            <a:ext cx="826294" cy="545857"/>
          </a:xfrm>
          <a:custGeom>
            <a:avLst/>
            <a:gdLst>
              <a:gd name="connsiteX0" fmla="*/ 0 w 826294"/>
              <a:gd name="connsiteY0" fmla="*/ 176 h 545857"/>
              <a:gd name="connsiteX1" fmla="*/ 116681 w 826294"/>
              <a:gd name="connsiteY1" fmla="*/ 176 h 545857"/>
              <a:gd name="connsiteX2" fmla="*/ 133350 w 826294"/>
              <a:gd name="connsiteY2" fmla="*/ 176 h 545857"/>
              <a:gd name="connsiteX3" fmla="*/ 152400 w 826294"/>
              <a:gd name="connsiteY3" fmla="*/ 176 h 545857"/>
              <a:gd name="connsiteX4" fmla="*/ 180975 w 826294"/>
              <a:gd name="connsiteY4" fmla="*/ 2557 h 545857"/>
              <a:gd name="connsiteX5" fmla="*/ 250031 w 826294"/>
              <a:gd name="connsiteY5" fmla="*/ 2557 h 545857"/>
              <a:gd name="connsiteX6" fmla="*/ 319088 w 826294"/>
              <a:gd name="connsiteY6" fmla="*/ 19226 h 545857"/>
              <a:gd name="connsiteX7" fmla="*/ 395288 w 826294"/>
              <a:gd name="connsiteY7" fmla="*/ 54944 h 545857"/>
              <a:gd name="connsiteX8" fmla="*/ 471488 w 826294"/>
              <a:gd name="connsiteY8" fmla="*/ 97807 h 545857"/>
              <a:gd name="connsiteX9" fmla="*/ 511969 w 826294"/>
              <a:gd name="connsiteY9" fmla="*/ 152576 h 545857"/>
              <a:gd name="connsiteX10" fmla="*/ 545306 w 826294"/>
              <a:gd name="connsiteY10" fmla="*/ 214488 h 545857"/>
              <a:gd name="connsiteX11" fmla="*/ 573881 w 826294"/>
              <a:gd name="connsiteY11" fmla="*/ 283544 h 545857"/>
              <a:gd name="connsiteX12" fmla="*/ 614363 w 826294"/>
              <a:gd name="connsiteY12" fmla="*/ 335932 h 545857"/>
              <a:gd name="connsiteX13" fmla="*/ 650081 w 826294"/>
              <a:gd name="connsiteY13" fmla="*/ 404988 h 545857"/>
              <a:gd name="connsiteX14" fmla="*/ 669131 w 826294"/>
              <a:gd name="connsiteY14" fmla="*/ 474044 h 545857"/>
              <a:gd name="connsiteX15" fmla="*/ 690563 w 826294"/>
              <a:gd name="connsiteY15" fmla="*/ 507382 h 545857"/>
              <a:gd name="connsiteX16" fmla="*/ 733425 w 826294"/>
              <a:gd name="connsiteY16" fmla="*/ 533576 h 545857"/>
              <a:gd name="connsiteX17" fmla="*/ 771525 w 826294"/>
              <a:gd name="connsiteY17" fmla="*/ 545482 h 545857"/>
              <a:gd name="connsiteX18" fmla="*/ 795338 w 826294"/>
              <a:gd name="connsiteY18" fmla="*/ 543101 h 545857"/>
              <a:gd name="connsiteX19" fmla="*/ 816769 w 826294"/>
              <a:gd name="connsiteY19" fmla="*/ 545482 h 545857"/>
              <a:gd name="connsiteX20" fmla="*/ 826294 w 826294"/>
              <a:gd name="connsiteY20" fmla="*/ 545482 h 545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26294" h="545857">
                <a:moveTo>
                  <a:pt x="0" y="176"/>
                </a:moveTo>
                <a:lnTo>
                  <a:pt x="116681" y="176"/>
                </a:lnTo>
                <a:lnTo>
                  <a:pt x="133350" y="176"/>
                </a:lnTo>
                <a:cubicBezTo>
                  <a:pt x="139303" y="176"/>
                  <a:pt x="144463" y="-221"/>
                  <a:pt x="152400" y="176"/>
                </a:cubicBezTo>
                <a:cubicBezTo>
                  <a:pt x="160337" y="573"/>
                  <a:pt x="164703" y="2160"/>
                  <a:pt x="180975" y="2557"/>
                </a:cubicBezTo>
                <a:cubicBezTo>
                  <a:pt x="197247" y="2954"/>
                  <a:pt x="227012" y="-221"/>
                  <a:pt x="250031" y="2557"/>
                </a:cubicBezTo>
                <a:cubicBezTo>
                  <a:pt x="273050" y="5335"/>
                  <a:pt x="294878" y="10495"/>
                  <a:pt x="319088" y="19226"/>
                </a:cubicBezTo>
                <a:cubicBezTo>
                  <a:pt x="343298" y="27957"/>
                  <a:pt x="369888" y="41847"/>
                  <a:pt x="395288" y="54944"/>
                </a:cubicBezTo>
                <a:cubicBezTo>
                  <a:pt x="420688" y="68041"/>
                  <a:pt x="452041" y="81535"/>
                  <a:pt x="471488" y="97807"/>
                </a:cubicBezTo>
                <a:cubicBezTo>
                  <a:pt x="490935" y="114079"/>
                  <a:pt x="499666" y="133129"/>
                  <a:pt x="511969" y="152576"/>
                </a:cubicBezTo>
                <a:cubicBezTo>
                  <a:pt x="524272" y="172023"/>
                  <a:pt x="534987" y="192660"/>
                  <a:pt x="545306" y="214488"/>
                </a:cubicBezTo>
                <a:cubicBezTo>
                  <a:pt x="555625" y="236316"/>
                  <a:pt x="562372" y="263303"/>
                  <a:pt x="573881" y="283544"/>
                </a:cubicBezTo>
                <a:cubicBezTo>
                  <a:pt x="585390" y="303785"/>
                  <a:pt x="601663" y="315691"/>
                  <a:pt x="614363" y="335932"/>
                </a:cubicBezTo>
                <a:cubicBezTo>
                  <a:pt x="627063" y="356173"/>
                  <a:pt x="640953" y="381969"/>
                  <a:pt x="650081" y="404988"/>
                </a:cubicBezTo>
                <a:cubicBezTo>
                  <a:pt x="659209" y="428007"/>
                  <a:pt x="662384" y="456978"/>
                  <a:pt x="669131" y="474044"/>
                </a:cubicBezTo>
                <a:cubicBezTo>
                  <a:pt x="675878" y="491110"/>
                  <a:pt x="679847" y="497460"/>
                  <a:pt x="690563" y="507382"/>
                </a:cubicBezTo>
                <a:cubicBezTo>
                  <a:pt x="701279" y="517304"/>
                  <a:pt x="719931" y="527226"/>
                  <a:pt x="733425" y="533576"/>
                </a:cubicBezTo>
                <a:cubicBezTo>
                  <a:pt x="746919" y="539926"/>
                  <a:pt x="761206" y="543895"/>
                  <a:pt x="771525" y="545482"/>
                </a:cubicBezTo>
                <a:cubicBezTo>
                  <a:pt x="781844" y="547070"/>
                  <a:pt x="787797" y="543101"/>
                  <a:pt x="795338" y="543101"/>
                </a:cubicBezTo>
                <a:cubicBezTo>
                  <a:pt x="802879" y="543101"/>
                  <a:pt x="811610" y="545085"/>
                  <a:pt x="816769" y="545482"/>
                </a:cubicBezTo>
                <a:cubicBezTo>
                  <a:pt x="821928" y="545879"/>
                  <a:pt x="824111" y="545680"/>
                  <a:pt x="826294" y="545482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021138" y="4870242"/>
            <a:ext cx="437383" cy="523220"/>
            <a:chOff x="2219708" y="3075984"/>
            <a:chExt cx="437383" cy="523220"/>
          </a:xfrm>
        </p:grpSpPr>
        <p:sp>
          <p:nvSpPr>
            <p:cNvPr id="13" name="Oval 12"/>
            <p:cNvSpPr/>
            <p:nvPr/>
          </p:nvSpPr>
          <p:spPr bwMode="auto">
            <a:xfrm>
              <a:off x="2219708" y="3097247"/>
              <a:ext cx="437383" cy="480695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5878" y="307598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2" name="Rectangle 13"/>
          <p:cNvSpPr>
            <a:spLocks noChangeArrowheads="1"/>
          </p:cNvSpPr>
          <p:nvPr/>
        </p:nvSpPr>
        <p:spPr bwMode="auto">
          <a:xfrm>
            <a:off x="8021138" y="3210887"/>
            <a:ext cx="104355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open tee</a:t>
            </a:r>
            <a:endParaRPr lang="en-US" altLang="en-US" sz="2000" dirty="0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 flipH="1">
            <a:off x="8200579" y="3577942"/>
            <a:ext cx="257942" cy="3907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8417175" y="3675065"/>
            <a:ext cx="70852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drain</a:t>
            </a:r>
            <a:endParaRPr lang="en-US" altLang="en-US" sz="2000" dirty="0"/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>
            <a:off x="8806698" y="4005977"/>
            <a:ext cx="208331" cy="61326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1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l Tracers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28638" y="2082800"/>
            <a:ext cx="14351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Tracer typ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79650" y="2082800"/>
            <a:ext cx="18843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distinguishing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665413" y="2420938"/>
            <a:ext cx="11033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proper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811713" y="2082800"/>
            <a:ext cx="1244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analytica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4727575" y="2420938"/>
            <a:ext cx="14144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instrum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048500" y="2082800"/>
            <a:ext cx="11953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exampl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031875" y="2760663"/>
            <a:ext cx="430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al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2436813" y="2760663"/>
            <a:ext cx="15573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4616450" y="2760663"/>
            <a:ext cx="16319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075238" y="3108325"/>
            <a:ext cx="714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7321550" y="2760663"/>
            <a:ext cx="6508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NaC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244975" y="2751138"/>
            <a:ext cx="9525" cy="95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935038" y="3460750"/>
            <a:ext cx="623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2906713" y="3460750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lo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4559300" y="3460750"/>
            <a:ext cx="17446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pectrophoto-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8" name="Rectangle 18"/>
          <p:cNvSpPr>
            <a:spLocks noChangeArrowheads="1"/>
          </p:cNvSpPr>
          <p:nvPr/>
        </p:nvSpPr>
        <p:spPr bwMode="auto">
          <a:xfrm>
            <a:off x="5075238" y="3808413"/>
            <a:ext cx="714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6818630" y="3460750"/>
            <a:ext cx="15565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Red dye #40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04800" y="3454400"/>
            <a:ext cx="18859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190750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197100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42449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4251325" y="3454400"/>
            <a:ext cx="23685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66198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6626225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Rectangle 27"/>
          <p:cNvSpPr>
            <a:spLocks noChangeArrowheads="1"/>
          </p:cNvSpPr>
          <p:nvPr/>
        </p:nvSpPr>
        <p:spPr bwMode="auto">
          <a:xfrm>
            <a:off x="561975" y="4162425"/>
            <a:ext cx="13684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8" name="Rectangle 28"/>
          <p:cNvSpPr>
            <a:spLocks noChangeArrowheads="1"/>
          </p:cNvSpPr>
          <p:nvPr/>
        </p:nvSpPr>
        <p:spPr bwMode="auto">
          <a:xfrm>
            <a:off x="1016000" y="4510088"/>
            <a:ext cx="460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449513" y="4162425"/>
            <a:ext cx="15351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c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0" name="Rectangle 30"/>
          <p:cNvSpPr>
            <a:spLocks noChangeArrowheads="1"/>
          </p:cNvSpPr>
          <p:nvPr/>
        </p:nvSpPr>
        <p:spPr bwMode="auto">
          <a:xfrm>
            <a:off x="4664075" y="4162425"/>
            <a:ext cx="1535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o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1" name="Rectangle 31"/>
          <p:cNvSpPr>
            <a:spLocks noChangeArrowheads="1"/>
          </p:cNvSpPr>
          <p:nvPr/>
        </p:nvSpPr>
        <p:spPr bwMode="auto">
          <a:xfrm>
            <a:off x="6705600" y="4162425"/>
            <a:ext cx="187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rhodamine W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304800" y="4154488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3" name="Rectangle 33"/>
          <p:cNvSpPr>
            <a:spLocks noChangeArrowheads="1"/>
          </p:cNvSpPr>
          <p:nvPr/>
        </p:nvSpPr>
        <p:spPr bwMode="auto">
          <a:xfrm>
            <a:off x="2190750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197100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2449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4251325" y="4154488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66198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6626225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846138" y="5075238"/>
            <a:ext cx="5159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acid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2662238" y="5000625"/>
            <a:ext cx="9556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roton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4918075" y="4999038"/>
            <a:ext cx="11890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H prob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7407275" y="5037138"/>
            <a:ext cx="5111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Cl</a:t>
            </a:r>
            <a:endParaRPr lang="en-US" altLang="en-US" sz="2400" baseline="-25000">
              <a:latin typeface="Book Antiqua" panose="02040602050305030304" pitchFamily="18" charset="0"/>
            </a:endParaRPr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304800" y="4856163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8" name="Rectangle 48"/>
          <p:cNvSpPr>
            <a:spLocks noChangeArrowheads="1"/>
          </p:cNvSpPr>
          <p:nvPr/>
        </p:nvSpPr>
        <p:spPr bwMode="auto">
          <a:xfrm>
            <a:off x="2190750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9" name="Rectangle 49"/>
          <p:cNvSpPr>
            <a:spLocks noChangeArrowheads="1"/>
          </p:cNvSpPr>
          <p:nvPr/>
        </p:nvSpPr>
        <p:spPr bwMode="auto">
          <a:xfrm>
            <a:off x="2197100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42449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1" name="Rectangle 51"/>
          <p:cNvSpPr>
            <a:spLocks noChangeArrowheads="1"/>
          </p:cNvSpPr>
          <p:nvPr/>
        </p:nvSpPr>
        <p:spPr bwMode="auto">
          <a:xfrm>
            <a:off x="4251325" y="4856163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2" name="Rectangle 52"/>
          <p:cNvSpPr>
            <a:spLocks noChangeArrowheads="1"/>
          </p:cNvSpPr>
          <p:nvPr/>
        </p:nvSpPr>
        <p:spPr bwMode="auto">
          <a:xfrm>
            <a:off x="66198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6626225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390525" y="5913438"/>
            <a:ext cx="17145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issolved 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5" name="Rectangle 55"/>
          <p:cNvSpPr>
            <a:spLocks noChangeArrowheads="1"/>
          </p:cNvSpPr>
          <p:nvPr/>
        </p:nvSpPr>
        <p:spPr bwMode="auto">
          <a:xfrm>
            <a:off x="2979738" y="5913438"/>
            <a:ext cx="4714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6" name="Rectangle 56"/>
          <p:cNvSpPr>
            <a:spLocks noChangeArrowheads="1"/>
          </p:cNvSpPr>
          <p:nvPr/>
        </p:nvSpPr>
        <p:spPr bwMode="auto">
          <a:xfrm>
            <a:off x="5197475" y="5913438"/>
            <a:ext cx="4714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473575" y="6259513"/>
            <a:ext cx="19145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hromatograph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8" name="Rectangle 58"/>
          <p:cNvSpPr>
            <a:spLocks noChangeArrowheads="1"/>
          </p:cNvSpPr>
          <p:nvPr/>
        </p:nvSpPr>
        <p:spPr bwMode="auto">
          <a:xfrm>
            <a:off x="7229475" y="5913438"/>
            <a:ext cx="838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 Sulfu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9" name="Rectangle 59"/>
          <p:cNvSpPr>
            <a:spLocks noChangeArrowheads="1"/>
          </p:cNvSpPr>
          <p:nvPr/>
        </p:nvSpPr>
        <p:spPr bwMode="auto">
          <a:xfrm>
            <a:off x="6861175" y="6259513"/>
            <a:ext cx="1571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exafluorid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700" name="Rectangle 60"/>
          <p:cNvSpPr>
            <a:spLocks noChangeArrowheads="1"/>
          </p:cNvSpPr>
          <p:nvPr/>
        </p:nvSpPr>
        <p:spPr bwMode="auto">
          <a:xfrm>
            <a:off x="304800" y="5905500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1" name="Rectangle 61"/>
          <p:cNvSpPr>
            <a:spLocks noChangeArrowheads="1"/>
          </p:cNvSpPr>
          <p:nvPr/>
        </p:nvSpPr>
        <p:spPr bwMode="auto">
          <a:xfrm>
            <a:off x="2190750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2" name="Rectangle 62"/>
          <p:cNvSpPr>
            <a:spLocks noChangeArrowheads="1"/>
          </p:cNvSpPr>
          <p:nvPr/>
        </p:nvSpPr>
        <p:spPr bwMode="auto">
          <a:xfrm>
            <a:off x="2197100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3" name="Rectangle 63"/>
          <p:cNvSpPr>
            <a:spLocks noChangeArrowheads="1"/>
          </p:cNvSpPr>
          <p:nvPr/>
        </p:nvSpPr>
        <p:spPr bwMode="auto">
          <a:xfrm>
            <a:off x="42449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4" name="Rectangle 64"/>
          <p:cNvSpPr>
            <a:spLocks noChangeArrowheads="1"/>
          </p:cNvSpPr>
          <p:nvPr/>
        </p:nvSpPr>
        <p:spPr bwMode="auto">
          <a:xfrm>
            <a:off x="4251325" y="5905500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5" name="Rectangle 65"/>
          <p:cNvSpPr>
            <a:spLocks noChangeArrowheads="1"/>
          </p:cNvSpPr>
          <p:nvPr/>
        </p:nvSpPr>
        <p:spPr bwMode="auto">
          <a:xfrm>
            <a:off x="66198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6" name="Rectangle 66"/>
          <p:cNvSpPr>
            <a:spLocks noChangeArrowheads="1"/>
          </p:cNvSpPr>
          <p:nvPr/>
        </p:nvSpPr>
        <p:spPr bwMode="auto">
          <a:xfrm>
            <a:off x="6626225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>
            <a:off x="304800" y="41148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304800" y="2743200"/>
            <a:ext cx="838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>
            <a:off x="304800" y="34290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304800" y="48006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304800" y="58674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304800" y="65532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973349"/>
              </p:ext>
            </p:extLst>
          </p:nvPr>
        </p:nvGraphicFramePr>
        <p:xfrm>
          <a:off x="3272936" y="31242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81600" y="1752600"/>
            <a:ext cx="1666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 = reactor</a:t>
            </a:r>
          </a:p>
          <a:p>
            <a:r>
              <a:rPr lang="en-US" altLang="en-US"/>
              <a:t>tr = tracer</a:t>
            </a:r>
          </a:p>
          <a:p>
            <a:r>
              <a:rPr lang="en-US" altLang="en-US"/>
              <a:t>t = tim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66688" y="39592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Dimensionless group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193675" y="4445000"/>
            <a:ext cx="3284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8" y="1959617"/>
            <a:ext cx="2686882" cy="3749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58" y="2297910"/>
            <a:ext cx="1565671" cy="4206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3" y="3271838"/>
            <a:ext cx="1840030" cy="4718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41" y="4820964"/>
            <a:ext cx="3060009" cy="4609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3" y="5688746"/>
            <a:ext cx="2300951" cy="751742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251713" cy="1143000"/>
          </a:xfrm>
        </p:spPr>
        <p:txBody>
          <a:bodyPr/>
          <a:lstStyle/>
          <a:p>
            <a:r>
              <a:rPr lang="en-US" altLang="en-US" dirty="0"/>
              <a:t>E and F curv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 E curve is a dimensionless measure of the output tracer concentration from a spike input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 dimensionless measure of the cumulative output from a </a:t>
            </a:r>
            <a:r>
              <a:rPr lang="en-US" altLang="en-US" dirty="0" smtClean="0"/>
              <a:t>spike (or pulse) </a:t>
            </a:r>
            <a:r>
              <a:rPr lang="en-US" altLang="en-US" dirty="0"/>
              <a:t>inpu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lso a dimensionless measure of the output tracer concentration from a step inp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8913" y="0"/>
            <a:ext cx="2435087" cy="146899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Series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00088" y="4318000"/>
          <a:ext cx="3627437" cy="2509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84750" y="20320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84750" y="41656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05000" y="4191000"/>
            <a:ext cx="819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=2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886726" y="179308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20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00750" y="3917232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100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08038" y="289242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N must be an integer!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776288" y="3379788"/>
            <a:ext cx="321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2057400"/>
            <a:ext cx="4320229" cy="5944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3568760"/>
            <a:ext cx="4069648" cy="502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5108" y="6299200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 is for total reacto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amma Function to Replace Factorial?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t </a:t>
            </a:r>
            <a:r>
              <a:rPr lang="en-US" altLang="en-US" dirty="0"/>
              <a:t>would be better if we had a continuous function rather than one that only works for whole numbers</a:t>
            </a:r>
          </a:p>
          <a:p>
            <a:r>
              <a:rPr lang="en-US" altLang="en-US" dirty="0"/>
              <a:t>The (complete) gamma function  is defined to be an extension of the factorial to complex and real number arguments. It is related to the factorial by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87" y="5337451"/>
            <a:ext cx="3839187" cy="50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219" y="2606253"/>
            <a:ext cx="4069648" cy="502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149" y="4801980"/>
            <a:ext cx="2054029" cy="3036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1-D Dispersion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96703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28938" y="5927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292893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292893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292893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92893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2893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292893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127793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12715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21097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 flipV="1">
            <a:off x="29606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1285875" y="3673475"/>
            <a:ext cx="3379788" cy="2249488"/>
          </a:xfrm>
          <a:custGeom>
            <a:avLst/>
            <a:gdLst>
              <a:gd name="T0" fmla="*/ 40 w 2129"/>
              <a:gd name="T1" fmla="*/ 1416 h 1417"/>
              <a:gd name="T2" fmla="*/ 104 w 2129"/>
              <a:gd name="T3" fmla="*/ 1416 h 1417"/>
              <a:gd name="T4" fmla="*/ 168 w 2129"/>
              <a:gd name="T5" fmla="*/ 1416 h 1417"/>
              <a:gd name="T6" fmla="*/ 232 w 2129"/>
              <a:gd name="T7" fmla="*/ 1416 h 1417"/>
              <a:gd name="T8" fmla="*/ 296 w 2129"/>
              <a:gd name="T9" fmla="*/ 1416 h 1417"/>
              <a:gd name="T10" fmla="*/ 360 w 2129"/>
              <a:gd name="T11" fmla="*/ 1416 h 1417"/>
              <a:gd name="T12" fmla="*/ 424 w 2129"/>
              <a:gd name="T13" fmla="*/ 1416 h 1417"/>
              <a:gd name="T14" fmla="*/ 488 w 2129"/>
              <a:gd name="T15" fmla="*/ 1416 h 1417"/>
              <a:gd name="T16" fmla="*/ 552 w 2129"/>
              <a:gd name="T17" fmla="*/ 1416 h 1417"/>
              <a:gd name="T18" fmla="*/ 592 w 2129"/>
              <a:gd name="T19" fmla="*/ 1416 h 1417"/>
              <a:gd name="T20" fmla="*/ 656 w 2129"/>
              <a:gd name="T21" fmla="*/ 1416 h 1417"/>
              <a:gd name="T22" fmla="*/ 720 w 2129"/>
              <a:gd name="T23" fmla="*/ 1416 h 1417"/>
              <a:gd name="T24" fmla="*/ 784 w 2129"/>
              <a:gd name="T25" fmla="*/ 1416 h 1417"/>
              <a:gd name="T26" fmla="*/ 848 w 2129"/>
              <a:gd name="T27" fmla="*/ 1416 h 1417"/>
              <a:gd name="T28" fmla="*/ 912 w 2129"/>
              <a:gd name="T29" fmla="*/ 1416 h 1417"/>
              <a:gd name="T30" fmla="*/ 960 w 2129"/>
              <a:gd name="T31" fmla="*/ 1384 h 1417"/>
              <a:gd name="T32" fmla="*/ 976 w 2129"/>
              <a:gd name="T33" fmla="*/ 1288 h 1417"/>
              <a:gd name="T34" fmla="*/ 992 w 2129"/>
              <a:gd name="T35" fmla="*/ 1120 h 1417"/>
              <a:gd name="T36" fmla="*/ 1016 w 2129"/>
              <a:gd name="T37" fmla="*/ 848 h 1417"/>
              <a:gd name="T38" fmla="*/ 1032 w 2129"/>
              <a:gd name="T39" fmla="*/ 520 h 1417"/>
              <a:gd name="T40" fmla="*/ 1040 w 2129"/>
              <a:gd name="T41" fmla="*/ 240 h 1417"/>
              <a:gd name="T42" fmla="*/ 1048 w 2129"/>
              <a:gd name="T43" fmla="*/ 64 h 1417"/>
              <a:gd name="T44" fmla="*/ 1064 w 2129"/>
              <a:gd name="T45" fmla="*/ 8 h 1417"/>
              <a:gd name="T46" fmla="*/ 1072 w 2129"/>
              <a:gd name="T47" fmla="*/ 16 h 1417"/>
              <a:gd name="T48" fmla="*/ 1080 w 2129"/>
              <a:gd name="T49" fmla="*/ 128 h 1417"/>
              <a:gd name="T50" fmla="*/ 1096 w 2129"/>
              <a:gd name="T51" fmla="*/ 288 h 1417"/>
              <a:gd name="T52" fmla="*/ 1104 w 2129"/>
              <a:gd name="T53" fmla="*/ 632 h 1417"/>
              <a:gd name="T54" fmla="*/ 1120 w 2129"/>
              <a:gd name="T55" fmla="*/ 960 h 1417"/>
              <a:gd name="T56" fmla="*/ 1144 w 2129"/>
              <a:gd name="T57" fmla="*/ 1184 h 1417"/>
              <a:gd name="T58" fmla="*/ 1160 w 2129"/>
              <a:gd name="T59" fmla="*/ 1320 h 1417"/>
              <a:gd name="T60" fmla="*/ 1176 w 2129"/>
              <a:gd name="T61" fmla="*/ 1400 h 1417"/>
              <a:gd name="T62" fmla="*/ 1232 w 2129"/>
              <a:gd name="T63" fmla="*/ 1416 h 1417"/>
              <a:gd name="T64" fmla="*/ 1296 w 2129"/>
              <a:gd name="T65" fmla="*/ 1416 h 1417"/>
              <a:gd name="T66" fmla="*/ 1360 w 2129"/>
              <a:gd name="T67" fmla="*/ 1416 h 1417"/>
              <a:gd name="T68" fmla="*/ 1424 w 2129"/>
              <a:gd name="T69" fmla="*/ 1416 h 1417"/>
              <a:gd name="T70" fmla="*/ 1488 w 2129"/>
              <a:gd name="T71" fmla="*/ 1416 h 1417"/>
              <a:gd name="T72" fmla="*/ 1552 w 2129"/>
              <a:gd name="T73" fmla="*/ 1416 h 1417"/>
              <a:gd name="T74" fmla="*/ 1616 w 2129"/>
              <a:gd name="T75" fmla="*/ 1416 h 1417"/>
              <a:gd name="T76" fmla="*/ 1656 w 2129"/>
              <a:gd name="T77" fmla="*/ 1416 h 1417"/>
              <a:gd name="T78" fmla="*/ 1720 w 2129"/>
              <a:gd name="T79" fmla="*/ 1416 h 1417"/>
              <a:gd name="T80" fmla="*/ 1784 w 2129"/>
              <a:gd name="T81" fmla="*/ 1416 h 1417"/>
              <a:gd name="T82" fmla="*/ 1848 w 2129"/>
              <a:gd name="T83" fmla="*/ 1416 h 1417"/>
              <a:gd name="T84" fmla="*/ 1912 w 2129"/>
              <a:gd name="T85" fmla="*/ 1416 h 1417"/>
              <a:gd name="T86" fmla="*/ 1976 w 2129"/>
              <a:gd name="T87" fmla="*/ 1416 h 1417"/>
              <a:gd name="T88" fmla="*/ 2040 w 2129"/>
              <a:gd name="T89" fmla="*/ 1416 h 1417"/>
              <a:gd name="T90" fmla="*/ 2104 w 2129"/>
              <a:gd name="T91" fmla="*/ 1416 h 1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692400" y="58245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2616200" y="54181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20</a:t>
            </a: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2616200" y="49990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4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2616200" y="45926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6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2616200" y="41735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80</a:t>
            </a: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2540000" y="37671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00</a:t>
            </a: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2540000" y="33480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20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1054100" y="6002338"/>
            <a:ext cx="3619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1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854200" y="6002338"/>
            <a:ext cx="4191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05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2832100" y="60023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2262188" y="6197600"/>
            <a:ext cx="1558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distance (cm)</a:t>
            </a:r>
          </a:p>
        </p:txBody>
      </p:sp>
      <p:sp>
        <p:nvSpPr>
          <p:cNvPr id="114716" name="Rectangle 28"/>
          <p:cNvSpPr>
            <a:spLocks noChangeArrowheads="1"/>
          </p:cNvSpPr>
          <p:nvPr/>
        </p:nvSpPr>
        <p:spPr bwMode="auto">
          <a:xfrm rot="16200000">
            <a:off x="-149225" y="4487863"/>
            <a:ext cx="23510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concentration (g/mL)</a:t>
            </a: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 flipV="1">
            <a:off x="3827463" y="5888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3609975" y="6007100"/>
            <a:ext cx="381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05</a:t>
            </a:r>
          </a:p>
        </p:txBody>
      </p:sp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4498975" y="6015038"/>
            <a:ext cx="3238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1</a:t>
            </a:r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3282950" y="3746500"/>
            <a:ext cx="4794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latin typeface="Book Antiqua" panose="02040602050305030304" pitchFamily="18" charset="0"/>
              </a:rPr>
              <a:t>1 s</a:t>
            </a:r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303530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1271588" y="5073650"/>
            <a:ext cx="3379787" cy="849313"/>
            <a:chOff x="801" y="3196"/>
            <a:chExt cx="2129" cy="535"/>
          </a:xfrm>
        </p:grpSpPr>
        <p:sp>
          <p:nvSpPr>
            <p:cNvPr id="114717" name="Freeform 29"/>
            <p:cNvSpPr>
              <a:spLocks/>
            </p:cNvSpPr>
            <p:nvPr/>
          </p:nvSpPr>
          <p:spPr bwMode="auto">
            <a:xfrm>
              <a:off x="801" y="3282"/>
              <a:ext cx="2129" cy="449"/>
            </a:xfrm>
            <a:custGeom>
              <a:avLst/>
              <a:gdLst>
                <a:gd name="T0" fmla="*/ 24 w 2129"/>
                <a:gd name="T1" fmla="*/ 448 h 449"/>
                <a:gd name="T2" fmla="*/ 64 w 2129"/>
                <a:gd name="T3" fmla="*/ 448 h 449"/>
                <a:gd name="T4" fmla="*/ 104 w 2129"/>
                <a:gd name="T5" fmla="*/ 448 h 449"/>
                <a:gd name="T6" fmla="*/ 152 w 2129"/>
                <a:gd name="T7" fmla="*/ 448 h 449"/>
                <a:gd name="T8" fmla="*/ 192 w 2129"/>
                <a:gd name="T9" fmla="*/ 448 h 449"/>
                <a:gd name="T10" fmla="*/ 232 w 2129"/>
                <a:gd name="T11" fmla="*/ 448 h 449"/>
                <a:gd name="T12" fmla="*/ 280 w 2129"/>
                <a:gd name="T13" fmla="*/ 448 h 449"/>
                <a:gd name="T14" fmla="*/ 320 w 2129"/>
                <a:gd name="T15" fmla="*/ 448 h 449"/>
                <a:gd name="T16" fmla="*/ 360 w 2129"/>
                <a:gd name="T17" fmla="*/ 448 h 449"/>
                <a:gd name="T18" fmla="*/ 408 w 2129"/>
                <a:gd name="T19" fmla="*/ 448 h 449"/>
                <a:gd name="T20" fmla="*/ 448 w 2129"/>
                <a:gd name="T21" fmla="*/ 448 h 449"/>
                <a:gd name="T22" fmla="*/ 488 w 2129"/>
                <a:gd name="T23" fmla="*/ 448 h 449"/>
                <a:gd name="T24" fmla="*/ 536 w 2129"/>
                <a:gd name="T25" fmla="*/ 448 h 449"/>
                <a:gd name="T26" fmla="*/ 560 w 2129"/>
                <a:gd name="T27" fmla="*/ 448 h 449"/>
                <a:gd name="T28" fmla="*/ 592 w 2129"/>
                <a:gd name="T29" fmla="*/ 448 h 449"/>
                <a:gd name="T30" fmla="*/ 640 w 2129"/>
                <a:gd name="T31" fmla="*/ 448 h 449"/>
                <a:gd name="T32" fmla="*/ 680 w 2129"/>
                <a:gd name="T33" fmla="*/ 448 h 449"/>
                <a:gd name="T34" fmla="*/ 704 w 2129"/>
                <a:gd name="T35" fmla="*/ 440 h 449"/>
                <a:gd name="T36" fmla="*/ 744 w 2129"/>
                <a:gd name="T37" fmla="*/ 432 h 449"/>
                <a:gd name="T38" fmla="*/ 784 w 2129"/>
                <a:gd name="T39" fmla="*/ 408 h 449"/>
                <a:gd name="T40" fmla="*/ 824 w 2129"/>
                <a:gd name="T41" fmla="*/ 384 h 449"/>
                <a:gd name="T42" fmla="*/ 840 w 2129"/>
                <a:gd name="T43" fmla="*/ 360 h 449"/>
                <a:gd name="T44" fmla="*/ 872 w 2129"/>
                <a:gd name="T45" fmla="*/ 312 h 449"/>
                <a:gd name="T46" fmla="*/ 912 w 2129"/>
                <a:gd name="T47" fmla="*/ 232 h 449"/>
                <a:gd name="T48" fmla="*/ 960 w 2129"/>
                <a:gd name="T49" fmla="*/ 136 h 449"/>
                <a:gd name="T50" fmla="*/ 1000 w 2129"/>
                <a:gd name="T51" fmla="*/ 56 h 449"/>
                <a:gd name="T52" fmla="*/ 1040 w 2129"/>
                <a:gd name="T53" fmla="*/ 8 h 449"/>
                <a:gd name="T54" fmla="*/ 1088 w 2129"/>
                <a:gd name="T55" fmla="*/ 8 h 449"/>
                <a:gd name="T56" fmla="*/ 1128 w 2129"/>
                <a:gd name="T57" fmla="*/ 56 h 449"/>
                <a:gd name="T58" fmla="*/ 1168 w 2129"/>
                <a:gd name="T59" fmla="*/ 136 h 449"/>
                <a:gd name="T60" fmla="*/ 1216 w 2129"/>
                <a:gd name="T61" fmla="*/ 232 h 449"/>
                <a:gd name="T62" fmla="*/ 1256 w 2129"/>
                <a:gd name="T63" fmla="*/ 312 h 449"/>
                <a:gd name="T64" fmla="*/ 1288 w 2129"/>
                <a:gd name="T65" fmla="*/ 360 h 449"/>
                <a:gd name="T66" fmla="*/ 1304 w 2129"/>
                <a:gd name="T67" fmla="*/ 384 h 449"/>
                <a:gd name="T68" fmla="*/ 1344 w 2129"/>
                <a:gd name="T69" fmla="*/ 408 h 449"/>
                <a:gd name="T70" fmla="*/ 1384 w 2129"/>
                <a:gd name="T71" fmla="*/ 432 h 449"/>
                <a:gd name="T72" fmla="*/ 1424 w 2129"/>
                <a:gd name="T73" fmla="*/ 440 h 449"/>
                <a:gd name="T74" fmla="*/ 1448 w 2129"/>
                <a:gd name="T75" fmla="*/ 448 h 449"/>
                <a:gd name="T76" fmla="*/ 1488 w 2129"/>
                <a:gd name="T77" fmla="*/ 448 h 449"/>
                <a:gd name="T78" fmla="*/ 1536 w 2129"/>
                <a:gd name="T79" fmla="*/ 448 h 449"/>
                <a:gd name="T80" fmla="*/ 1576 w 2129"/>
                <a:gd name="T81" fmla="*/ 448 h 449"/>
                <a:gd name="T82" fmla="*/ 1616 w 2129"/>
                <a:gd name="T83" fmla="*/ 448 h 449"/>
                <a:gd name="T84" fmla="*/ 1640 w 2129"/>
                <a:gd name="T85" fmla="*/ 448 h 449"/>
                <a:gd name="T86" fmla="*/ 1680 w 2129"/>
                <a:gd name="T87" fmla="*/ 448 h 449"/>
                <a:gd name="T88" fmla="*/ 1720 w 2129"/>
                <a:gd name="T89" fmla="*/ 448 h 449"/>
                <a:gd name="T90" fmla="*/ 1768 w 2129"/>
                <a:gd name="T91" fmla="*/ 448 h 449"/>
                <a:gd name="T92" fmla="*/ 1808 w 2129"/>
                <a:gd name="T93" fmla="*/ 448 h 449"/>
                <a:gd name="T94" fmla="*/ 1848 w 2129"/>
                <a:gd name="T95" fmla="*/ 448 h 449"/>
                <a:gd name="T96" fmla="*/ 1896 w 2129"/>
                <a:gd name="T97" fmla="*/ 448 h 449"/>
                <a:gd name="T98" fmla="*/ 1936 w 2129"/>
                <a:gd name="T99" fmla="*/ 448 h 449"/>
                <a:gd name="T100" fmla="*/ 1976 w 2129"/>
                <a:gd name="T101" fmla="*/ 448 h 449"/>
                <a:gd name="T102" fmla="*/ 2024 w 2129"/>
                <a:gd name="T103" fmla="*/ 448 h 449"/>
                <a:gd name="T104" fmla="*/ 2064 w 2129"/>
                <a:gd name="T105" fmla="*/ 448 h 449"/>
                <a:gd name="T106" fmla="*/ 2104 w 2129"/>
                <a:gd name="T107" fmla="*/ 448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164" y="3196"/>
              <a:ext cx="38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 s</a:t>
              </a:r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V="1">
              <a:off x="2008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40" name="Group 52"/>
          <p:cNvGrpSpPr>
            <a:grpSpLocks/>
          </p:cNvGrpSpPr>
          <p:nvPr/>
        </p:nvGrpSpPr>
        <p:grpSpPr bwMode="auto">
          <a:xfrm>
            <a:off x="1290638" y="5459413"/>
            <a:ext cx="3651250" cy="463550"/>
            <a:chOff x="813" y="3439"/>
            <a:chExt cx="2300" cy="292"/>
          </a:xfrm>
        </p:grpSpPr>
        <p:sp>
          <p:nvSpPr>
            <p:cNvPr id="114691" name="Freeform 3"/>
            <p:cNvSpPr>
              <a:spLocks/>
            </p:cNvSpPr>
            <p:nvPr/>
          </p:nvSpPr>
          <p:spPr bwMode="auto">
            <a:xfrm>
              <a:off x="813" y="3586"/>
              <a:ext cx="2129" cy="145"/>
            </a:xfrm>
            <a:custGeom>
              <a:avLst/>
              <a:gdLst>
                <a:gd name="T0" fmla="*/ 32 w 2129"/>
                <a:gd name="T1" fmla="*/ 136 h 145"/>
                <a:gd name="T2" fmla="*/ 88 w 2129"/>
                <a:gd name="T3" fmla="*/ 136 h 145"/>
                <a:gd name="T4" fmla="*/ 152 w 2129"/>
                <a:gd name="T5" fmla="*/ 136 h 145"/>
                <a:gd name="T6" fmla="*/ 208 w 2129"/>
                <a:gd name="T7" fmla="*/ 128 h 145"/>
                <a:gd name="T8" fmla="*/ 256 w 2129"/>
                <a:gd name="T9" fmla="*/ 128 h 145"/>
                <a:gd name="T10" fmla="*/ 296 w 2129"/>
                <a:gd name="T11" fmla="*/ 120 h 145"/>
                <a:gd name="T12" fmla="*/ 352 w 2129"/>
                <a:gd name="T13" fmla="*/ 112 h 145"/>
                <a:gd name="T14" fmla="*/ 408 w 2129"/>
                <a:gd name="T15" fmla="*/ 112 h 145"/>
                <a:gd name="T16" fmla="*/ 448 w 2129"/>
                <a:gd name="T17" fmla="*/ 104 h 145"/>
                <a:gd name="T18" fmla="*/ 488 w 2129"/>
                <a:gd name="T19" fmla="*/ 96 h 145"/>
                <a:gd name="T20" fmla="*/ 552 w 2129"/>
                <a:gd name="T21" fmla="*/ 80 h 145"/>
                <a:gd name="T22" fmla="*/ 584 w 2129"/>
                <a:gd name="T23" fmla="*/ 72 h 145"/>
                <a:gd name="T24" fmla="*/ 632 w 2129"/>
                <a:gd name="T25" fmla="*/ 64 h 145"/>
                <a:gd name="T26" fmla="*/ 680 w 2129"/>
                <a:gd name="T27" fmla="*/ 56 h 145"/>
                <a:gd name="T28" fmla="*/ 728 w 2129"/>
                <a:gd name="T29" fmla="*/ 40 h 145"/>
                <a:gd name="T30" fmla="*/ 776 w 2129"/>
                <a:gd name="T31" fmla="*/ 32 h 145"/>
                <a:gd name="T32" fmla="*/ 824 w 2129"/>
                <a:gd name="T33" fmla="*/ 24 h 145"/>
                <a:gd name="T34" fmla="*/ 856 w 2129"/>
                <a:gd name="T35" fmla="*/ 16 h 145"/>
                <a:gd name="T36" fmla="*/ 912 w 2129"/>
                <a:gd name="T37" fmla="*/ 16 h 145"/>
                <a:gd name="T38" fmla="*/ 960 w 2129"/>
                <a:gd name="T39" fmla="*/ 8 h 145"/>
                <a:gd name="T40" fmla="*/ 1016 w 2129"/>
                <a:gd name="T41" fmla="*/ 0 h 145"/>
                <a:gd name="T42" fmla="*/ 1064 w 2129"/>
                <a:gd name="T43" fmla="*/ 0 h 145"/>
                <a:gd name="T44" fmla="*/ 1112 w 2129"/>
                <a:gd name="T45" fmla="*/ 0 h 145"/>
                <a:gd name="T46" fmla="*/ 1168 w 2129"/>
                <a:gd name="T47" fmla="*/ 8 h 145"/>
                <a:gd name="T48" fmla="*/ 1216 w 2129"/>
                <a:gd name="T49" fmla="*/ 16 h 145"/>
                <a:gd name="T50" fmla="*/ 1272 w 2129"/>
                <a:gd name="T51" fmla="*/ 16 h 145"/>
                <a:gd name="T52" fmla="*/ 1304 w 2129"/>
                <a:gd name="T53" fmla="*/ 24 h 145"/>
                <a:gd name="T54" fmla="*/ 1352 w 2129"/>
                <a:gd name="T55" fmla="*/ 32 h 145"/>
                <a:gd name="T56" fmla="*/ 1400 w 2129"/>
                <a:gd name="T57" fmla="*/ 40 h 145"/>
                <a:gd name="T58" fmla="*/ 1448 w 2129"/>
                <a:gd name="T59" fmla="*/ 56 h 145"/>
                <a:gd name="T60" fmla="*/ 1496 w 2129"/>
                <a:gd name="T61" fmla="*/ 64 h 145"/>
                <a:gd name="T62" fmla="*/ 1544 w 2129"/>
                <a:gd name="T63" fmla="*/ 72 h 145"/>
                <a:gd name="T64" fmla="*/ 1600 w 2129"/>
                <a:gd name="T65" fmla="*/ 88 h 145"/>
                <a:gd name="T66" fmla="*/ 1640 w 2129"/>
                <a:gd name="T67" fmla="*/ 96 h 145"/>
                <a:gd name="T68" fmla="*/ 1680 w 2129"/>
                <a:gd name="T69" fmla="*/ 104 h 145"/>
                <a:gd name="T70" fmla="*/ 1720 w 2129"/>
                <a:gd name="T71" fmla="*/ 112 h 145"/>
                <a:gd name="T72" fmla="*/ 1776 w 2129"/>
                <a:gd name="T73" fmla="*/ 112 h 145"/>
                <a:gd name="T74" fmla="*/ 1832 w 2129"/>
                <a:gd name="T75" fmla="*/ 120 h 145"/>
                <a:gd name="T76" fmla="*/ 1872 w 2129"/>
                <a:gd name="T77" fmla="*/ 128 h 145"/>
                <a:gd name="T78" fmla="*/ 1920 w 2129"/>
                <a:gd name="T79" fmla="*/ 128 h 145"/>
                <a:gd name="T80" fmla="*/ 1976 w 2129"/>
                <a:gd name="T81" fmla="*/ 136 h 145"/>
                <a:gd name="T82" fmla="*/ 2040 w 2129"/>
                <a:gd name="T83" fmla="*/ 136 h 145"/>
                <a:gd name="T84" fmla="*/ 2096 w 2129"/>
                <a:gd name="T85" fmla="*/ 13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28575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651" y="3439"/>
              <a:ext cx="46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0 s</a:t>
              </a:r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 flipV="1">
              <a:off x="2496" y="3572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27" name="Freeform 39"/>
          <p:cNvSpPr>
            <a:spLocks/>
          </p:cNvSpPr>
          <p:nvPr/>
        </p:nvSpPr>
        <p:spPr bwMode="auto">
          <a:xfrm>
            <a:off x="29194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Freeform 40"/>
          <p:cNvSpPr>
            <a:spLocks/>
          </p:cNvSpPr>
          <p:nvPr/>
        </p:nvSpPr>
        <p:spPr bwMode="auto">
          <a:xfrm>
            <a:off x="404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9" name="Freeform 41"/>
          <p:cNvSpPr>
            <a:spLocks/>
          </p:cNvSpPr>
          <p:nvPr/>
        </p:nvSpPr>
        <p:spPr bwMode="auto">
          <a:xfrm>
            <a:off x="5738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792163" y="1709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792163" y="27003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11163" y="22431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>
            <a:off x="411163" y="3233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390525" y="2305050"/>
            <a:ext cx="4175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4487863" y="3395663"/>
            <a:ext cx="32988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D</a:t>
            </a:r>
            <a:r>
              <a:rPr lang="en-US" altLang="en-US" sz="2400" baseline="-25000">
                <a:latin typeface="Book Antiqua" panose="02040602050305030304" pitchFamily="18" charset="0"/>
              </a:rPr>
              <a:t>m</a:t>
            </a:r>
            <a:r>
              <a:rPr lang="en-US" altLang="en-US" sz="2400">
                <a:latin typeface="Book Antiqua" panose="02040602050305030304" pitchFamily="18" charset="0"/>
              </a:rPr>
              <a:t> = 0.673 x 10</a:t>
            </a:r>
            <a:r>
              <a:rPr lang="en-US" altLang="en-US" sz="2400" baseline="30000">
                <a:latin typeface="Book Antiqua" panose="02040602050305030304" pitchFamily="18" charset="0"/>
              </a:rPr>
              <a:t>-5</a:t>
            </a:r>
            <a:r>
              <a:rPr lang="en-US" altLang="en-US" sz="2400">
                <a:latin typeface="Book Antiqua" panose="02040602050305030304" pitchFamily="18" charset="0"/>
              </a:rPr>
              <a:t>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/s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M = 1 g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A = 1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4978400" y="6065838"/>
            <a:ext cx="298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ymmetric in space</a:t>
            </a: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4918075" y="6623050"/>
            <a:ext cx="3021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126163" y="2035175"/>
            <a:ext cx="301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No boundaries in x!</a:t>
            </a:r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6154738" y="2516188"/>
            <a:ext cx="293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287" y="4732102"/>
            <a:ext cx="3729444" cy="59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84982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7" grpId="0"/>
      <p:bldP spid="1147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quation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272511"/>
              </p:ext>
            </p:extLst>
          </p:nvPr>
        </p:nvGraphicFramePr>
        <p:xfrm>
          <a:off x="4318000" y="18796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100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11900" y="2141538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154114" y="4332288"/>
            <a:ext cx="156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advection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12839" y="4845050"/>
            <a:ext cx="164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ispersion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478588" y="43608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kewed in time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18263" y="4918075"/>
            <a:ext cx="2328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 flipV="1">
            <a:off x="5774635" y="2325755"/>
            <a:ext cx="703953" cy="21667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996"/>
            <a:ext cx="3798948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4" y="3109913"/>
            <a:ext cx="4093426" cy="563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1" y="4711323"/>
            <a:ext cx="3158778" cy="4023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293" y="4416842"/>
            <a:ext cx="963912" cy="36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7" y="5140522"/>
            <a:ext cx="1541894" cy="235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5753745"/>
            <a:ext cx="8350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the advection dispersion equation assume open or closed reactor?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255565" y="5864087"/>
            <a:ext cx="745435" cy="3667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7" grpId="0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 High Dispersion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352800" cy="4495800"/>
          </a:xfrm>
        </p:spPr>
        <p:txBody>
          <a:bodyPr/>
          <a:lstStyle/>
          <a:p>
            <a:r>
              <a:rPr lang="en-US" altLang="en-US" sz="2400" dirty="0"/>
              <a:t>How can it take 1.9 residence times for 10% of the tracer to come out? </a:t>
            </a:r>
          </a:p>
          <a:p>
            <a:r>
              <a:rPr lang="en-US" altLang="en-US" sz="2400" dirty="0"/>
              <a:t>Why is the contact time so </a:t>
            </a:r>
            <a:r>
              <a:rPr lang="en-US" altLang="en-US" sz="2400" dirty="0" smtClean="0"/>
              <a:t>long?</a:t>
            </a:r>
            <a:endParaRPr lang="en-US" altLang="en-US" sz="2400" dirty="0"/>
          </a:p>
          <a:p>
            <a:r>
              <a:rPr lang="en-US" altLang="en-US" sz="2400" dirty="0" smtClean="0"/>
              <a:t>Hey</a:t>
            </a:r>
            <a:r>
              <a:rPr lang="en-US" altLang="en-US" sz="2400" dirty="0"/>
              <a:t>! That’s not fair!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6677844"/>
              </p:ext>
            </p:extLst>
          </p:nvPr>
        </p:nvGraphicFramePr>
        <p:xfrm>
          <a:off x="4232522" y="2561432"/>
          <a:ext cx="4105275" cy="3081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535613" y="1855788"/>
            <a:ext cx="179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0.02)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223963" y="58023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!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1163638" y="6359525"/>
            <a:ext cx="302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4629150" y="5635625"/>
            <a:ext cx="4117975" cy="995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903913" y="5622925"/>
            <a:ext cx="1538287" cy="9953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665913" y="5635625"/>
            <a:ext cx="20812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4632325" y="5635625"/>
            <a:ext cx="4111625" cy="995363"/>
            <a:chOff x="532" y="3120"/>
            <a:chExt cx="4360" cy="1056"/>
          </a:xfrm>
        </p:grpSpPr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897438" y="5726113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5087938" y="5407025"/>
            <a:ext cx="608012" cy="754063"/>
            <a:chOff x="2416" y="2974"/>
            <a:chExt cx="644" cy="799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6669088" y="5510213"/>
            <a:ext cx="38100" cy="265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3"/>
          <p:cNvSpPr>
            <a:spLocks noChangeShapeType="1"/>
          </p:cNvSpPr>
          <p:nvPr/>
        </p:nvSpPr>
        <p:spPr bwMode="auto">
          <a:xfrm>
            <a:off x="4900613" y="5842000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4903788" y="5959475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4905375" y="6076950"/>
            <a:ext cx="174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908550" y="619283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4911725" y="6310313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914900" y="642778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4918075" y="6543675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5862638" y="5407025"/>
            <a:ext cx="608012" cy="754063"/>
            <a:chOff x="2416" y="2974"/>
            <a:chExt cx="644" cy="799"/>
          </a:xfrm>
        </p:grpSpPr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3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6637338" y="5407025"/>
            <a:ext cx="608012" cy="754063"/>
            <a:chOff x="2416" y="2974"/>
            <a:chExt cx="644" cy="799"/>
          </a:xfrm>
        </p:grpSpPr>
        <p:sp>
          <p:nvSpPr>
            <p:cNvPr id="46116" name="Oval 36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Oval 37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412038" y="5407025"/>
            <a:ext cx="608012" cy="754063"/>
            <a:chOff x="2416" y="2974"/>
            <a:chExt cx="644" cy="799"/>
          </a:xfrm>
        </p:grpSpPr>
        <p:sp>
          <p:nvSpPr>
            <p:cNvPr id="46120" name="Oval 40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8186738" y="5407025"/>
            <a:ext cx="608012" cy="754063"/>
            <a:chOff x="2416" y="2974"/>
            <a:chExt cx="644" cy="799"/>
          </a:xfrm>
        </p:grpSpPr>
        <p:sp>
          <p:nvSpPr>
            <p:cNvPr id="46124" name="Oval 44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45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46091"/>
                                        </p:tgtEl>
                                      </p:cBhvr>
                                      <p:by x="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/>
      <p:bldP spid="460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9013" y="5151438"/>
            <a:ext cx="41640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________________________________________________________________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</a:t>
            </a:r>
            <a:br>
              <a:rPr lang="en-US" altLang="en-US" sz="4000"/>
            </a:br>
            <a:r>
              <a:rPr lang="en-US" altLang="en-US" sz="4000"/>
              <a:t>Low Dispers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r>
              <a:rPr lang="en-US" altLang="en-US" sz="2800"/>
              <a:t>Approaches plug flow!</a:t>
            </a:r>
          </a:p>
          <a:p>
            <a:endParaRPr lang="en-US" altLang="en-US" sz="2800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3200" y="1838325"/>
          <a:ext cx="5078413" cy="306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521325" y="165100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2000)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2825"/>
            <a:ext cx="4405313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937125" y="5094288"/>
            <a:ext cx="3802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haracteristic of flow through homogeneous porous m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MFR in series </a:t>
            </a:r>
            <a:r>
              <a:rPr lang="en-US" altLang="en-US" sz="4000">
                <a:cs typeface="Times New Roman" panose="02020603050405020304" pitchFamily="18" charset="0"/>
              </a:rPr>
              <a:t>≡</a:t>
            </a:r>
            <a:r>
              <a:rPr lang="en-US" altLang="en-US" sz="4000"/>
              <a:t> Advective Dispersion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02275" y="2078038"/>
          <a:ext cx="3295650" cy="2249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9086246"/>
              </p:ext>
            </p:extLst>
          </p:nvPr>
        </p:nvGraphicFramePr>
        <p:xfrm>
          <a:off x="5210175" y="4598989"/>
          <a:ext cx="3937000" cy="2370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24600" y="43434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100)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400800" y="1828800"/>
            <a:ext cx="139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 = 50)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9925" y="181927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y both approach plug flow!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85963" y="5095875"/>
            <a:ext cx="215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For </a:t>
            </a:r>
            <a:r>
              <a:rPr lang="en-US" altLang="en-US" dirty="0" err="1">
                <a:solidFill>
                  <a:schemeClr val="accent4"/>
                </a:solidFill>
              </a:rPr>
              <a:t>Pe</a:t>
            </a:r>
            <a:r>
              <a:rPr lang="en-US" altLang="en-US" dirty="0">
                <a:solidFill>
                  <a:schemeClr val="accent4"/>
                </a:solidFill>
              </a:rPr>
              <a:t> &gt; 100!</a:t>
            </a:r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1982788" y="5610225"/>
            <a:ext cx="2176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33482" y="6124576"/>
            <a:ext cx="5043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What is </a:t>
            </a:r>
            <a:r>
              <a:rPr lang="en-US" altLang="en-US" sz="2400" dirty="0" err="1"/>
              <a:t>Pe</a:t>
            </a:r>
            <a:r>
              <a:rPr lang="en-US" altLang="en-US" sz="2400" dirty="0"/>
              <a:t> for a porous media column?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40" y="2799134"/>
            <a:ext cx="4069648" cy="502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3" y="3863181"/>
            <a:ext cx="4093426" cy="56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5250260"/>
            <a:ext cx="1190715" cy="2103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522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8738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Objectives of chlorine contact tank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Reactors in environmental engineer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Advection, dispersion, and reac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racer studies and reactor characteriza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Data </a:t>
            </a:r>
            <a:r>
              <a:rPr lang="en-US" sz="2800" dirty="0">
                <a:solidFill>
                  <a:schemeClr val="bg2"/>
                </a:solidFill>
              </a:rPr>
              <a:t>analysis and curve fitt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Experimental design and ideas to probe</a:t>
            </a:r>
          </a:p>
        </p:txBody>
      </p:sp>
    </p:spTree>
    <p:extLst>
      <p:ext uri="{BB962C8B-B14F-4D97-AF65-F5344CB8AC3E}">
        <p14:creationId xmlns:p14="http://schemas.microsoft.com/office/powerpoint/2010/main" val="3725924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241425" y="3303588"/>
            <a:ext cx="313531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oals of plug flow without dead volu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ny CMFR in seri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minar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orous media fl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iminating “Dead volume”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quires more mixing!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: Serpentine channel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jets: Perforated baffle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86363" y="2005013"/>
            <a:ext cx="238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 reactors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5297488" y="2462213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186363" y="2503488"/>
            <a:ext cx="216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297488" y="2960688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79963" y="2965450"/>
            <a:ext cx="341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6000">
                <a:solidFill>
                  <a:schemeClr val="accent4"/>
                </a:solidFill>
              </a:rPr>
              <a:t>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rpentine Chlorine Contact Tanks</a:t>
            </a:r>
          </a:p>
        </p:txBody>
      </p:sp>
      <p:pic>
        <p:nvPicPr>
          <p:cNvPr id="19459" name="Picture 3" descr="DechlorV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95800" cy="337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0" name="Picture 4" descr="Lackawann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112" y="2209800"/>
            <a:ext cx="4516888" cy="33876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94263" y="60388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77138" y="60483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5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6213" y="6008688"/>
            <a:ext cx="460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 as_________________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654175" y="6018213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flow with dispers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ribution Tank (Honduras)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952625"/>
            <a:ext cx="3810000" cy="4114800"/>
          </a:xfrm>
        </p:spPr>
        <p:txBody>
          <a:bodyPr/>
          <a:lstStyle/>
          <a:p>
            <a:r>
              <a:rPr lang="en-US" altLang="en-US" sz="2800"/>
              <a:t>How would you model this tank?</a:t>
            </a:r>
          </a:p>
          <a:p>
            <a:r>
              <a:rPr lang="en-US" altLang="en-US" sz="2800"/>
              <a:t>__________</a:t>
            </a:r>
          </a:p>
          <a:p>
            <a:r>
              <a:rPr lang="en-US" altLang="en-US" sz="2800"/>
              <a:t>_______________________________________________________________________</a:t>
            </a:r>
          </a:p>
        </p:txBody>
      </p:sp>
      <p:pic>
        <p:nvPicPr>
          <p:cNvPr id="11274" name="Picture 10" descr="DSCN018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17525" y="6010275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200400" y="60198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1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23888" y="2903538"/>
            <a:ext cx="1290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MFR!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3238" y="3427413"/>
            <a:ext cx="3654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he water flowing from the inlet pipe provides enough energy to mix the tank!</a:t>
            </a:r>
          </a:p>
        </p:txBody>
      </p:sp>
      <p:sp>
        <p:nvSpPr>
          <p:cNvPr id="11281" name="AutoShape 1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75525" y="5999163"/>
            <a:ext cx="671513" cy="693737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eriment Design Op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1995488"/>
            <a:ext cx="7772400" cy="4648200"/>
          </a:xfrm>
        </p:spPr>
        <p:txBody>
          <a:bodyPr/>
          <a:lstStyle/>
          <a:p>
            <a:r>
              <a:rPr lang="en-US" altLang="en-US" sz="2800" dirty="0"/>
              <a:t>Baffles</a:t>
            </a:r>
          </a:p>
          <a:p>
            <a:pPr lvl="1"/>
            <a:r>
              <a:rPr lang="en-US" altLang="en-US" sz="2400" dirty="0"/>
              <a:t>With holes</a:t>
            </a:r>
          </a:p>
          <a:p>
            <a:pPr lvl="2"/>
            <a:r>
              <a:rPr lang="en-US" altLang="en-US" sz="2000" dirty="0"/>
              <a:t>(pattern, diameter, number)</a:t>
            </a:r>
          </a:p>
          <a:p>
            <a:pPr lvl="2"/>
            <a:r>
              <a:rPr lang="en-US" altLang="en-US" sz="2000" b="1" dirty="0"/>
              <a:t>Head loss</a:t>
            </a:r>
          </a:p>
          <a:p>
            <a:pPr lvl="2"/>
            <a:r>
              <a:rPr lang="en-US" altLang="en-US" sz="2000" dirty="0"/>
              <a:t>Jet Reynolds number</a:t>
            </a:r>
          </a:p>
          <a:p>
            <a:pPr lvl="1"/>
            <a:r>
              <a:rPr lang="en-US" altLang="en-US" sz="2400" dirty="0"/>
              <a:t>Partial baffles</a:t>
            </a:r>
          </a:p>
          <a:p>
            <a:r>
              <a:rPr lang="en-US" altLang="en-US" sz="2800" dirty="0"/>
              <a:t>Reactor flow rate</a:t>
            </a:r>
          </a:p>
          <a:p>
            <a:r>
              <a:rPr lang="en-US" altLang="en-US" sz="2800" dirty="0"/>
              <a:t>Reactor depth</a:t>
            </a:r>
          </a:p>
          <a:p>
            <a:r>
              <a:rPr lang="en-US" altLang="en-US" sz="2800" dirty="0"/>
              <a:t>Porous media</a:t>
            </a:r>
          </a:p>
          <a:p>
            <a:pPr lvl="1"/>
            <a:r>
              <a:rPr lang="en-US" altLang="en-US" sz="2400" dirty="0"/>
              <a:t>Packing material</a:t>
            </a:r>
          </a:p>
        </p:txBody>
      </p: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5257800" y="3400425"/>
            <a:ext cx="1463675" cy="1524000"/>
            <a:chOff x="3312" y="1728"/>
            <a:chExt cx="922" cy="96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312" y="1728"/>
              <a:ext cx="92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3543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3696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3850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4004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4157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543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850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4004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157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3543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3696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3850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Oval 20"/>
            <p:cNvSpPr>
              <a:spLocks noChangeArrowheads="1"/>
            </p:cNvSpPr>
            <p:nvPr/>
          </p:nvSpPr>
          <p:spPr bwMode="auto">
            <a:xfrm>
              <a:off x="4004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157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389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3389" y="2305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Oval 24"/>
            <p:cNvSpPr>
              <a:spLocks noChangeArrowheads="1"/>
            </p:cNvSpPr>
            <p:nvPr/>
          </p:nvSpPr>
          <p:spPr bwMode="auto">
            <a:xfrm>
              <a:off x="3389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3389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Oval 26"/>
            <p:cNvSpPr>
              <a:spLocks noChangeArrowheads="1"/>
            </p:cNvSpPr>
            <p:nvPr/>
          </p:nvSpPr>
          <p:spPr bwMode="auto">
            <a:xfrm>
              <a:off x="3543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Oval 27"/>
            <p:cNvSpPr>
              <a:spLocks noChangeArrowheads="1"/>
            </p:cNvSpPr>
            <p:nvPr/>
          </p:nvSpPr>
          <p:spPr bwMode="auto">
            <a:xfrm>
              <a:off x="3696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Oval 28"/>
            <p:cNvSpPr>
              <a:spLocks noChangeArrowheads="1"/>
            </p:cNvSpPr>
            <p:nvPr/>
          </p:nvSpPr>
          <p:spPr bwMode="auto">
            <a:xfrm>
              <a:off x="3850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Oval 29"/>
            <p:cNvSpPr>
              <a:spLocks noChangeArrowheads="1"/>
            </p:cNvSpPr>
            <p:nvPr/>
          </p:nvSpPr>
          <p:spPr bwMode="auto">
            <a:xfrm>
              <a:off x="4004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4157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257800" y="5229225"/>
            <a:ext cx="1460500" cy="1520825"/>
            <a:chOff x="3312" y="2880"/>
            <a:chExt cx="920" cy="958"/>
          </a:xfrm>
        </p:grpSpPr>
        <p:sp>
          <p:nvSpPr>
            <p:cNvPr id="65577" name="Rectangle 41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7010400" y="3400425"/>
            <a:ext cx="1460500" cy="1520825"/>
            <a:chOff x="4416" y="1728"/>
            <a:chExt cx="920" cy="958"/>
          </a:xfrm>
        </p:grpSpPr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4569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4876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5182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4569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4876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5182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4572000" y="18430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Mean circulation patterns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Serpentine vs. series CMFR</a:t>
            </a:r>
          </a:p>
          <a:p>
            <a:pPr lvl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Risk of dead volumes</a:t>
            </a:r>
          </a:p>
        </p:txBody>
      </p: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7002463" y="5246688"/>
            <a:ext cx="1460500" cy="1520825"/>
            <a:chOff x="3312" y="2880"/>
            <a:chExt cx="920" cy="958"/>
          </a:xfrm>
        </p:grpSpPr>
        <p:sp>
          <p:nvSpPr>
            <p:cNvPr id="65589" name="Rectangle 53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94" name="Freeform 58"/>
          <p:cNvSpPr>
            <a:spLocks/>
          </p:cNvSpPr>
          <p:nvPr/>
        </p:nvSpPr>
        <p:spPr bwMode="auto">
          <a:xfrm>
            <a:off x="7010400" y="5791200"/>
            <a:ext cx="222250" cy="969963"/>
          </a:xfrm>
          <a:custGeom>
            <a:avLst/>
            <a:gdLst>
              <a:gd name="T0" fmla="*/ 0 w 140"/>
              <a:gd name="T1" fmla="*/ 0 h 611"/>
              <a:gd name="T2" fmla="*/ 140 w 140"/>
              <a:gd name="T3" fmla="*/ 0 h 611"/>
              <a:gd name="T4" fmla="*/ 140 w 140"/>
              <a:gd name="T5" fmla="*/ 611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11">
                <a:moveTo>
                  <a:pt x="0" y="0"/>
                </a:moveTo>
                <a:lnTo>
                  <a:pt x="140" y="0"/>
                </a:lnTo>
                <a:lnTo>
                  <a:pt x="140" y="611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6927850" y="5818188"/>
            <a:ext cx="304800" cy="103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6" name="AutoShape 60"/>
          <p:cNvSpPr>
            <a:spLocks noChangeArrowheads="1"/>
          </p:cNvSpPr>
          <p:nvPr/>
        </p:nvSpPr>
        <p:spPr bwMode="auto">
          <a:xfrm>
            <a:off x="1093788" y="3271838"/>
            <a:ext cx="1538287" cy="3968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Conserv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is the purpose of checking mass conservation? _______________________</a:t>
            </a:r>
          </a:p>
          <a:p>
            <a:r>
              <a:rPr lang="en-US" altLang="en-US" dirty="0"/>
              <a:t>Four ways to check</a:t>
            </a:r>
          </a:p>
          <a:p>
            <a:endParaRPr lang="en-US" altLang="en-US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517775" y="3613150"/>
            <a:ext cx="203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infinity…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435600" y="3613150"/>
            <a:ext cx="183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all times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3038" y="5664200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mensionles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387725" y="2103438"/>
            <a:ext cx="4443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Verify measurement accuracy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94" y="4303517"/>
            <a:ext cx="2615549" cy="6529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08" y="4297901"/>
            <a:ext cx="4523254" cy="6529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5733365"/>
            <a:ext cx="1064510" cy="4499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754" y="5597269"/>
            <a:ext cx="3755050" cy="65297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 times…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577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What is the difference between </a:t>
            </a:r>
            <a:r>
              <a:rPr lang="en-US" altLang="en-US" sz="2800" i="1" dirty="0">
                <a:latin typeface="Symbol" panose="05050102010706020507" pitchFamily="18" charset="2"/>
              </a:rPr>
              <a:t>q</a:t>
            </a:r>
            <a:r>
              <a:rPr lang="en-US" altLang="en-US" sz="2800" dirty="0"/>
              <a:t> and    ?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   is only defined correctly if all of the tracer is accounted for!!!!!!!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at does it mean if </a:t>
            </a:r>
            <a:r>
              <a:rPr lang="en-US" altLang="en-US" sz="2800" i="1" dirty="0">
                <a:latin typeface="Symbol" panose="05050102010706020507" pitchFamily="18" charset="2"/>
              </a:rPr>
              <a:t>q</a:t>
            </a:r>
            <a:r>
              <a:rPr lang="en-US" altLang="en-US" sz="2800" dirty="0"/>
              <a:t> is greater than    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at does it mean if </a:t>
            </a:r>
            <a:r>
              <a:rPr lang="en-US" altLang="en-US" sz="2800" i="1" dirty="0">
                <a:latin typeface="Symbol" panose="05050102010706020507" pitchFamily="18" charset="2"/>
              </a:rPr>
              <a:t>q</a:t>
            </a:r>
            <a:r>
              <a:rPr lang="en-US" altLang="en-US" sz="2800" dirty="0"/>
              <a:t> is less than    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at other technique could you use to measure the tracer residence time?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6118225" y="6022975"/>
            <a:ext cx="284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Curve fit with models</a:t>
            </a: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7078663" y="4708525"/>
            <a:ext cx="181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Dead volume</a:t>
            </a:r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7065963" y="5184775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Open reactor?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395" y="2886013"/>
            <a:ext cx="841366" cy="4170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9046" y="2704123"/>
            <a:ext cx="1746748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125" y="2078897"/>
            <a:ext cx="128034" cy="23777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361" y="3970074"/>
            <a:ext cx="128034" cy="23777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125" y="4818236"/>
            <a:ext cx="128034" cy="23777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146" y="5255487"/>
            <a:ext cx="128034" cy="2377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9983" y="6423850"/>
            <a:ext cx="1532748" cy="41702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00" grpId="0"/>
      <p:bldP spid="6760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 with Mode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model do you expect might describe perforated baffle reactors?</a:t>
            </a:r>
          </a:p>
          <a:p>
            <a:r>
              <a:rPr lang="en-US" altLang="en-US"/>
              <a:t>Which model do you expect might describe serpentine reactors?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5653088" y="2448413"/>
            <a:ext cx="2931383" cy="1692330"/>
          </a:xfrm>
          <a:custGeom>
            <a:avLst/>
            <a:gdLst>
              <a:gd name="T0" fmla="*/ 0 w 1938"/>
              <a:gd name="T1" fmla="*/ 0 h 1519"/>
              <a:gd name="T2" fmla="*/ 1440 w 1938"/>
              <a:gd name="T3" fmla="*/ 35 h 1519"/>
              <a:gd name="T4" fmla="*/ 1798 w 1938"/>
              <a:gd name="T5" fmla="*/ 122 h 1519"/>
              <a:gd name="T6" fmla="*/ 1798 w 1938"/>
              <a:gd name="T7" fmla="*/ 759 h 1519"/>
              <a:gd name="T8" fmla="*/ 960 w 1938"/>
              <a:gd name="T9" fmla="*/ 1519 h 1519"/>
              <a:gd name="connsiteX0" fmla="*/ 0 w 9679"/>
              <a:gd name="connsiteY0" fmla="*/ 0 h 7018"/>
              <a:gd name="connsiteX1" fmla="*/ 7430 w 9679"/>
              <a:gd name="connsiteY1" fmla="*/ 230 h 7018"/>
              <a:gd name="connsiteX2" fmla="*/ 9278 w 9679"/>
              <a:gd name="connsiteY2" fmla="*/ 803 h 7018"/>
              <a:gd name="connsiteX3" fmla="*/ 9278 w 9679"/>
              <a:gd name="connsiteY3" fmla="*/ 4997 h 7018"/>
              <a:gd name="connsiteX4" fmla="*/ 7850 w 9679"/>
              <a:gd name="connsiteY4" fmla="*/ 7018 h 7018"/>
              <a:gd name="connsiteX0" fmla="*/ 0 w 9589"/>
              <a:gd name="connsiteY0" fmla="*/ 0 h 10000"/>
              <a:gd name="connsiteX1" fmla="*/ 7676 w 9589"/>
              <a:gd name="connsiteY1" fmla="*/ 328 h 10000"/>
              <a:gd name="connsiteX2" fmla="*/ 9586 w 9589"/>
              <a:gd name="connsiteY2" fmla="*/ 1144 h 10000"/>
              <a:gd name="connsiteX3" fmla="*/ 8110 w 9589"/>
              <a:gd name="connsiteY3" fmla="*/ 10000 h 10000"/>
              <a:gd name="connsiteX0" fmla="*/ 0 w 10266"/>
              <a:gd name="connsiteY0" fmla="*/ 0 h 10000"/>
              <a:gd name="connsiteX1" fmla="*/ 8005 w 10266"/>
              <a:gd name="connsiteY1" fmla="*/ 328 h 10000"/>
              <a:gd name="connsiteX2" fmla="*/ 9997 w 10266"/>
              <a:gd name="connsiteY2" fmla="*/ 1144 h 10000"/>
              <a:gd name="connsiteX3" fmla="*/ 8458 w 10266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" h="10000">
                <a:moveTo>
                  <a:pt x="0" y="0"/>
                </a:moveTo>
                <a:cubicBezTo>
                  <a:pt x="3169" y="66"/>
                  <a:pt x="6337" y="141"/>
                  <a:pt x="8005" y="328"/>
                </a:cubicBezTo>
                <a:cubicBezTo>
                  <a:pt x="9674" y="516"/>
                  <a:pt x="9662" y="10"/>
                  <a:pt x="9997" y="1144"/>
                </a:cubicBezTo>
                <a:cubicBezTo>
                  <a:pt x="10072" y="2756"/>
                  <a:pt x="11133" y="10048"/>
                  <a:pt x="8458" y="1000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008188" y="4100513"/>
            <a:ext cx="0" cy="901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5276118"/>
            <a:ext cx="4093426" cy="563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0" y="4100513"/>
            <a:ext cx="4069648" cy="502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Estimating the Peclet number</a:t>
            </a:r>
            <a:br>
              <a:rPr lang="en-US" altLang="en-US" sz="4000"/>
            </a:br>
            <a:r>
              <a:rPr lang="en-US" altLang="en-US" sz="4000"/>
              <a:t>(or the number of CMFR in series)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49028" y="4598852"/>
            <a:ext cx="868203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Use multiple variable regression analysis</a:t>
            </a:r>
            <a:r>
              <a:rPr lang="en-US" altLang="en-US" dirty="0" smtClean="0"/>
              <a:t>.</a:t>
            </a:r>
          </a:p>
          <a:p>
            <a:r>
              <a:rPr lang="en-US" altLang="en-US" dirty="0" err="1" smtClean="0"/>
              <a:t>Scipy.optimize.curve_fit</a:t>
            </a:r>
            <a:endParaRPr lang="en-US" altLang="en-US" dirty="0"/>
          </a:p>
          <a:p>
            <a:r>
              <a:rPr lang="en-US" altLang="en-US" dirty="0"/>
              <a:t>Minimize the SSE (sum of the squared errors) between the model and the data by changing </a:t>
            </a:r>
            <a:r>
              <a:rPr lang="en-US" altLang="en-US" dirty="0" smtClean="0"/>
              <a:t>(    and    ) </a:t>
            </a:r>
            <a:r>
              <a:rPr lang="en-US" altLang="en-US" dirty="0"/>
              <a:t>and (</a:t>
            </a:r>
            <a:r>
              <a:rPr lang="en-US" altLang="en-US" i="1" dirty="0" err="1"/>
              <a:t>Pe</a:t>
            </a:r>
            <a:r>
              <a:rPr lang="en-US" altLang="en-US" i="1" dirty="0"/>
              <a:t> or N)</a:t>
            </a:r>
            <a:r>
              <a:rPr lang="en-US" altLang="en-US" dirty="0"/>
              <a:t> (use </a:t>
            </a:r>
            <a:r>
              <a:rPr lang="en-US" altLang="en-US" dirty="0" err="1" smtClean="0"/>
              <a:t>epa.Solver_AD_Pe</a:t>
            </a:r>
            <a:r>
              <a:rPr lang="en-US" altLang="en-US" dirty="0" smtClean="0"/>
              <a:t> or </a:t>
            </a:r>
            <a:r>
              <a:rPr lang="en-US" altLang="en-US" dirty="0" err="1" smtClean="0"/>
              <a:t>epa.Solver_CMFR_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63713" y="3370126"/>
            <a:ext cx="107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odel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403975" y="3370126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ata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265863" y="1743075"/>
            <a:ext cx="26844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equires data from the entire tracer curve</a:t>
            </a:r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852488" y="3325813"/>
            <a:ext cx="7716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3" y="2132309"/>
            <a:ext cx="1170595" cy="4883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541" y="1944527"/>
            <a:ext cx="2600917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562" y="3977292"/>
            <a:ext cx="4093426" cy="563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458" y="3946581"/>
            <a:ext cx="1904047" cy="4609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755" y="4685762"/>
            <a:ext cx="1395570" cy="409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679" y="6034092"/>
            <a:ext cx="217658" cy="2615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370" y="6066172"/>
            <a:ext cx="128034" cy="237777"/>
          </a:xfrm>
          <a:prstGeom prst="rect">
            <a:avLst/>
          </a:prstGeom>
        </p:spPr>
      </p:pic>
      <p:sp>
        <p:nvSpPr>
          <p:cNvPr id="11" name="&quot;No&quot; Symbol 10"/>
          <p:cNvSpPr/>
          <p:nvPr/>
        </p:nvSpPr>
        <p:spPr>
          <a:xfrm>
            <a:off x="457200" y="1743075"/>
            <a:ext cx="8265695" cy="1373188"/>
          </a:xfrm>
          <a:prstGeom prst="noSmoking">
            <a:avLst>
              <a:gd name="adj" fmla="val 35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ata Analysis Requirements: 2 goal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asure the baffle factor</a:t>
            </a:r>
          </a:p>
          <a:p>
            <a:pPr lvl="1"/>
            <a:r>
              <a:rPr lang="en-US" altLang="en-US" dirty="0"/>
              <a:t>Can be as simple as finding the time when 10% of the tracer gets to the effluent</a:t>
            </a:r>
          </a:p>
          <a:p>
            <a:r>
              <a:rPr lang="en-US" altLang="en-US" dirty="0"/>
              <a:t>Compare the data with the two reactor models</a:t>
            </a:r>
          </a:p>
          <a:p>
            <a:pPr lvl="1"/>
            <a:r>
              <a:rPr lang="en-US" altLang="en-US" dirty="0"/>
              <a:t>At minimum requires fitting N or </a:t>
            </a:r>
            <a:r>
              <a:rPr lang="en-US" altLang="en-US" dirty="0" err="1"/>
              <a:t>Pe</a:t>
            </a:r>
            <a:endParaRPr lang="en-US" altLang="en-US" dirty="0"/>
          </a:p>
          <a:p>
            <a:pPr lvl="1"/>
            <a:r>
              <a:rPr lang="en-US" altLang="en-US" dirty="0"/>
              <a:t>But there is no reason to expect the hydraulic residence time to be the same as the tracer residence time – so </a:t>
            </a:r>
            <a:r>
              <a:rPr lang="en-US" altLang="en-US" dirty="0" smtClean="0"/>
              <a:t>fit    and      too.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4478" y="5673141"/>
            <a:ext cx="217658" cy="2615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169" y="5705221"/>
            <a:ext cx="128034" cy="23777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ing Experimen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Protocol for sharing resources? (baffles)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What is the question you are trying to answer?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Make sure you conduct experiments that provide data to answer that question!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Jet Reynolds number is not an important parameter, but head loss is!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Only vary one parameter at a time!!!!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Distilled water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How do you choose and control reactor volume?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USE YOUR EYES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lorine Contact Tan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917700"/>
            <a:ext cx="7772400" cy="1978025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Widely employed in water and wastewater plants as the last step in the treatment proces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akes place in a “</a:t>
            </a:r>
            <a:r>
              <a:rPr lang="en-US" sz="2800" dirty="0" err="1" smtClean="0">
                <a:solidFill>
                  <a:schemeClr val="bg2"/>
                </a:solidFill>
              </a:rPr>
              <a:t>clearwell</a:t>
            </a:r>
            <a:r>
              <a:rPr lang="en-US" sz="2800" dirty="0" smtClean="0">
                <a:solidFill>
                  <a:schemeClr val="bg2"/>
                </a:solidFill>
              </a:rPr>
              <a:t>” or “contact tank”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Key design parameter:  </a:t>
            </a:r>
            <a:r>
              <a:rPr lang="en-US" sz="2800" b="1" dirty="0" smtClean="0">
                <a:solidFill>
                  <a:schemeClr val="bg2"/>
                </a:solidFill>
              </a:rPr>
              <a:t>contact time</a:t>
            </a:r>
          </a:p>
        </p:txBody>
      </p:sp>
      <p:pic>
        <p:nvPicPr>
          <p:cNvPr id="28676" name="Picture 2" descr="http://photos.innersource.com/media/8604/l/Chlorine-Contact-Ta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227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://ec.dupageco.org/publicworks/images/10_ChlorineContactTan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010025"/>
            <a:ext cx="3054350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53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o an additional set of experiments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Vary a </a:t>
            </a:r>
            <a:r>
              <a:rPr lang="en-US" altLang="en-US" dirty="0" smtClean="0"/>
              <a:t>different parameter </a:t>
            </a:r>
            <a:r>
              <a:rPr lang="en-US" altLang="en-US" dirty="0"/>
              <a:t>over at least 3 valu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ffect of depth given serpentine pat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ffles in the long directio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urbulent pipe flow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orous media f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Effect of Reynolds number (can you get the transition between laminar and turbulent flow in open channel flow)?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Inlet and outlet conditions matter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92505" y="6112042"/>
            <a:ext cx="7158790" cy="6136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infection CT Credi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01900"/>
            <a:ext cx="7772400" cy="41148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 b="1" u="sng"/>
              <a:t>Contact time (min)</a:t>
            </a:r>
            <a:endParaRPr lang="en-US" altLang="en-US"/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chlorine		</a:t>
            </a:r>
            <a:r>
              <a:rPr lang="en-US" altLang="en-US" u="sng"/>
              <a:t>pH 6.5			pH 7.5	</a:t>
            </a:r>
            <a:r>
              <a:rPr lang="en-US" altLang="en-US"/>
              <a:t>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(mg/L) 	2°C		10°C	2°C		10°C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0.5	300		178	430		254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1	159		94	228		134	</a:t>
            </a:r>
          </a:p>
          <a:p>
            <a:pPr marL="0" indent="0"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endParaRPr lang="en-US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03300" y="4241800"/>
            <a:ext cx="6667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92175" y="192563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Book Antiqua" panose="02040602050305030304" pitchFamily="18" charset="0"/>
              </a:rPr>
              <a:t>To get credit for 99.9% inactivation of </a:t>
            </a:r>
            <a:r>
              <a:rPr lang="en-US" altLang="en-US" i="1">
                <a:latin typeface="Book Antiqua" panose="02040602050305030304" pitchFamily="18" charset="0"/>
              </a:rPr>
              <a:t>Giardia</a:t>
            </a:r>
            <a:r>
              <a:rPr lang="en-US" altLang="en-US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5438775"/>
            <a:ext cx="7754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activation is a function of _______, ____________</a:t>
            </a:r>
          </a:p>
          <a:p>
            <a:r>
              <a:rPr lang="en-US" altLang="en-US"/>
              <a:t>______, and ___________.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953125" y="5438775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oncentration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08525" y="5438775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im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66725" y="58197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pH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422525" y="58451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emperatur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627563" y="5348288"/>
            <a:ext cx="1011237" cy="568325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build="p" autoUpdateAnimBg="0"/>
      <p:bldP spid="25608" grpId="0" build="p" autoUpdateAnimBg="0"/>
      <p:bldP spid="25609" grpId="0" build="p" autoUpdateAnimBg="0"/>
      <p:bldP spid="2561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act Time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contact time for purposes of chlorine disinfection is defined by the EPA as</a:t>
            </a:r>
          </a:p>
          <a:p>
            <a:pPr lvl="1"/>
            <a:r>
              <a:rPr lang="en-US" altLang="en-US"/>
              <a:t>The time that it takes for 10% of the mass of a tracer pulse to arrive at the effluent of the tank </a:t>
            </a:r>
          </a:p>
          <a:p>
            <a:pPr lvl="1"/>
            <a:r>
              <a:rPr lang="en-US" altLang="en-US"/>
              <a:t>Or equivalently, the time it takes for the effluent concentration to reach 10% of the influent concentration after a tracer is added continuously to the influen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65163"/>
          </a:xfrm>
        </p:spPr>
        <p:txBody>
          <a:bodyPr/>
          <a:lstStyle/>
          <a:p>
            <a:r>
              <a:rPr lang="en-US" altLang="en-US" sz="4000"/>
              <a:t>EPA Contact Time Credi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2362200"/>
          <a:ext cx="790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790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2" name="Group 184"/>
          <p:cNvGraphicFramePr>
            <a:graphicFrameLocks noGrp="1"/>
          </p:cNvGraphicFramePr>
          <p:nvPr/>
        </p:nvGraphicFramePr>
        <p:xfrm>
          <a:off x="152400" y="1838325"/>
          <a:ext cx="8686800" cy="483552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101918616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1551705972"/>
                    </a:ext>
                  </a:extLst>
                </a:gridCol>
                <a:gridCol w="3262312">
                  <a:extLst>
                    <a:ext uri="{9D8B030D-6E8A-4147-A177-3AD203B41FA5}">
                      <a16:colId xmlns:a16="http://schemas.microsoft.com/office/drawing/2014/main" val="3549979546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410383777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ing Condition 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e Factor (B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nt of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ical Unit Processes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470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affled (CM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baffles, agitated basin with low length to width ratio, high inlet and outlet flow velociti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earwell, storage tank, no perforated inlet or outlet, inlet or outlet submerg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400757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rly baffled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or multiple unbaffled inlets and outlets, no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any conventional sedimentation basins. Storage tanks with two or three baffle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439781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ed inlet or outlet with some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(few) sedimentation basins. Highly baffled storage tank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5505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ated inlet baffles, serpentine or perforated intrabasin baffles, outlet weir or perforated launder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lters. Contact tanks with serpentine baff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895292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 (P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y high length to width ratio (pipeline flow), perforated inlet, outlet and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ctions of pipe ten times longer than their diamete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0906232"/>
                  </a:ext>
                </a:extLst>
              </a:tr>
            </a:tbl>
          </a:graphicData>
        </a:graphic>
      </p:graphicFrame>
      <p:sp>
        <p:nvSpPr>
          <p:cNvPr id="22713" name="Text Box 185"/>
          <p:cNvSpPr txBox="1">
            <a:spLocks noChangeArrowheads="1"/>
          </p:cNvSpPr>
          <p:nvPr/>
        </p:nvSpPr>
        <p:spPr bwMode="auto">
          <a:xfrm>
            <a:off x="625475" y="10271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tact time = (baffle factor)(hydraulic residence time)</a:t>
            </a:r>
          </a:p>
        </p:txBody>
      </p:sp>
      <p:sp>
        <p:nvSpPr>
          <p:cNvPr id="22714" name="AutoShape 18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83613" y="6278563"/>
            <a:ext cx="560387" cy="579437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Meaning of Life…</a:t>
            </a:r>
            <a:br>
              <a:rPr lang="en-US" altLang="en-US" sz="4000"/>
            </a:br>
            <a:r>
              <a:rPr lang="en-US" altLang="en-US" sz="4000"/>
              <a:t>for Contact Tan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ally – To meet EPA regulations</a:t>
            </a:r>
          </a:p>
          <a:p>
            <a:r>
              <a:rPr lang="en-US" altLang="en-US"/>
              <a:t>Better – To obtain as high a contact time as possible with a given tank</a:t>
            </a:r>
          </a:p>
          <a:p>
            <a:r>
              <a:rPr lang="en-US" altLang="en-US"/>
              <a:t>Or – To build as small a tank as possible that meets the EPA regul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7630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Reactor: a “container” where a reaction occu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lear well at water treatment plant (chlorine contact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tivated sludge tank at wastewater treatment plan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a stream: </a:t>
            </a:r>
            <a:br>
              <a:rPr lang="en-US" altLang="en-US" sz="2400" dirty="0"/>
            </a:br>
            <a:r>
              <a:rPr lang="en-US" altLang="en-US" sz="2400" dirty="0"/>
              <a:t>stream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Cayuga lake:</a:t>
            </a:r>
            <a:br>
              <a:rPr lang="en-US" altLang="en-US" sz="2400" dirty="0"/>
            </a:br>
            <a:r>
              <a:rPr lang="en-US" altLang="en-US" sz="2400" dirty="0"/>
              <a:t>lake = </a:t>
            </a:r>
            <a:r>
              <a:rPr lang="en-US" altLang="en-US" sz="2400" dirty="0" smtClean="0"/>
              <a:t>reactor</a:t>
            </a:r>
            <a:endParaRPr lang="en-US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20.892"/>
  <p:tag name="LATEXADDIN" val="\documentclass{article}&#10;\usepackage{amsmath}&#10;\pagestyle{empty}&#10;\begin{document}&#10;&#10;${\frac{{\partial C}}{{\partial t}}_{{\rm{advection}}}}{\rm{ =  - u}}\frac{{\partial C}}{{\partial x}}$&#10;&#10;&#10;\end{document}"/>
  <p:tag name="IGUANATEXSIZE" val="24"/>
  <p:tag name="IGUANATEXCURSOR" val="18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222.7811"/>
  <p:tag name="LATEXADDIN" val="\documentclass{article}&#10;\usepackage{amsmath}&#10;\pagestyle{empty}&#10;\begin{document}&#10;&#10;${\bar t}\quad \theta $&#10;&#10;&#10;\end{document}"/>
  <p:tag name="IGUANATEXSIZE" val="24"/>
  <p:tag name="IGUANATEXCURSOR" val="1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222.7811"/>
  <p:tag name="LATEXADDIN" val="\documentclass{article}&#10;\usepackage{amsmath}&#10;\pagestyle{empty}&#10;\begin{document}&#10;&#10;${\bar t}\quad \theta $&#10;&#10;&#10;\end{document}"/>
  <p:tag name="IGUANATEXSIZE" val="24"/>
  <p:tag name="IGUANATEXCURSOR" val="1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222.7811"/>
  <p:tag name="LATEXADDIN" val="\documentclass{article}&#10;\usepackage{amsmath}&#10;\pagestyle{empty}&#10;\begin{document}&#10;&#10;${\bar t}\quad \theta $&#10;&#10;&#10;\end{document}"/>
  <p:tag name="IGUANATEXSIZE" val="24"/>
  <p:tag name="IGUANATEXCURSOR" val="1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742"/>
  <p:tag name="ORIGINALWIDTH" val="584.3316"/>
  <p:tag name="LATEXADDIN" val="\documentclass{article}&#10;\usepackage{amsmath}&#10;\pagestyle{empty}&#10;\begin{document}&#10;&#10;$Pe = \frac{U}{{{D_d}/L}}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101.904"/>
  <p:tag name="LATEXADDIN" val="\documentclass{article}&#10;\usepackage{amsmath}&#10;\pagestyle{empty}&#10;\begin{document}&#10;&#10;${\forall _r}\frac{{dC}}{{dt}} = \left( {{C_{in}} - C} \right)Q$&#10;&#10;&#10;\end{document}"/>
  <p:tag name="IGUANATEXSIZE" val="24"/>
  <p:tag name="IGUANATEXCURSOR" val="14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2.5241"/>
  <p:tag name="ORIGINALWIDTH" val="642.0896"/>
  <p:tag name="LATEXADDIN" val="\documentclass{article}&#10;\usepackage{amsmath}&#10;\pagestyle{empty}&#10;\begin{document}&#10;&#10;${t^*} = \frac{t}{\theta } = \frac{{tQ}}{{{\forall _r}}}$&#10;&#10;&#10;\end{document}"/>
  <p:tag name="IGUANATEXSIZE" val="24"/>
  <p:tag name="IGUANATEXCURSOR" val="13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.527"/>
  <p:tag name="ORIGINALWIDTH" val="754.6053"/>
  <p:tag name="LATEXADDIN" val="\documentclass{article}&#10;\usepackage{amsmath}&#10;\pagestyle{empty}&#10;\begin{document}&#10;&#10;$\frac{{{C_{\left( t \right)}}{\forall _r}}}{{{C_{tr}}{\forall _{tr}}}} = \mathop e\nolimits^{\left( {\frac{{ - t}}{\theta }} \right)} $&#10;&#10;&#10;\end{document}"/>
  <p:tag name="IGUANATEXSIZE" val="24"/>
  <p:tag name="IGUANATEXCURSOR" val="2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1254.925"/>
  <p:tag name="LATEXADDIN" val="\documentclass{article}&#10;\usepackage{amsmath}&#10;\pagestyle{empty}&#10;\begin{document}&#10;&#10;${E_{\left( {{t^*}} \right)}} = \frac{{{C_{\left( {{t^*}} \right)}}{\forall _r}}}{{{C_{tr}}{\forall _{tr}}}} = \mathop e\nolimits^{\left( { - {t^*}} \right)} 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93"/>
  <p:tag name="ORIGINALWIDTH" val="943.6317"/>
  <p:tag name="LATEXADDIN" val="\documentclass{article}&#10;\usepackage{amsmath}&#10;\pagestyle{empty}&#10;\begin{document}&#10;&#10;${F_{\left( {{t^*}} \right)}} = \int\limits_0^{{t^*}} {{E_{\left( {{t^*}} \right)}}d{t^*}} $&#10;&#10;&#10;\end{document}"/>
  <p:tag name="IGUANATEXSIZE" val="24"/>
  <p:tag name="IGUANATEXCURSOR" val="17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84"/>
  <p:tag name="ORIGINALWIDTH" val="1771.747"/>
  <p:tag name="LATEXADDIN" val="\documentclass{article}&#10;\usepackage{amsmath}&#10;\pagestyle{empty}&#10;\begin{document}&#10;&#10;$\frac{{{C_N}_{\left( {{t \mathord{\left/&#10; {\vphantom {t \theta }} \right.&#10; \kern-\nulldelimiterspace} \theta }} \right)}{\forall _r}}}{{{C_{tr}}{\forall _{tr}}}} = \frac{{{N^N}}}{{\left( {N - 1} \right)!}}{\left( {\frac{t}{\theta }} \right)^{N - 1}}\mathop e\nolimits^{^{\left( {\frac{{ - Nt}}{\theta }} \right)}}$&#10;&#10;&#10;\end{document}"/>
  <p:tag name="IGUANATEXSIZE" val="24"/>
  <p:tag name="IGUANATEXCURSOR" val="39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627.8376"/>
  <p:tag name="LATEXADDIN" val="\documentclass{article}&#10;\usepackage{amsmath}&#10;\pagestyle{empty}&#10;\begin{document}&#10;&#10;${\rm{J}} =  - {{\rm{D}}_d}\frac{{\partial C}}{{\partial x}}$&#10;&#10;&#10;\end{document}"/>
  <p:tag name="IGUANATEXSIZE" val="24"/>
  <p:tag name="IGUANATEXCURSOR" val="14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574.47"/>
  <p:tag name="LATEXADDIN" val="\documentclass{article}&#10;\usepackage{amsmath}&#10;\pagestyle{empty}&#10;\begin{document}&#10;&#10;${E_N}_{\left( {{t^*}} \right)} = \frac{{{N^N}}}{{\Gamma \left( N \right)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842.3676"/>
  <p:tag name="LATEXADDIN" val="\documentclass{article}&#10;\usepackage{amsmath}&#10;\pagestyle{empty}&#10;\begin{document}&#10;&#10;$\Gamma \left( n \right) = \left( {n - 1} \right)! $&#10;&#10;&#10;\end{document}"/>
  <p:tag name="IGUANATEXSIZE" val="24"/>
  <p:tag name="IGUANATEXCURSOR" val="13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2838"/>
  <p:tag name="ORIGINALWIDTH" val="1529.464"/>
  <p:tag name="LATEXADDIN" val="\documentclass{article}&#10;\usepackage{amsmath}&#10;\pagestyle{empty}&#10;\begin{document}&#10;&#10;${C_{(x,t)}} = \frac{M}{{A\sqrt {4\pi {D_m}t} }}\mathop {\exp }\nolimits^{\left( {\frac{{ - {x^2}}}{{4{D_m}t}}} \right)}$&#10;&#10;&#10;\end{document}"/>
  <p:tag name="IGUANATEXSIZE" val="24"/>
  <p:tag name="IGUANATEXCURSOR" val="2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557.967"/>
  <p:tag name="LATEXADDIN" val="\documentclass{article}&#10;\usepackage{amsmath}&#10;\pagestyle{empty}&#10;\begin{document}&#10;&#10;${\rm{C(x,t) }} = {\rm{ }}\frac{M}{{A\sqrt {4\pi {D_d}t} }}\exp \left[ {\frac{{ - {{x'}^2}}}{{4{D_d}t}}} \right]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023"/>
  <p:tag name="ORIGINALWIDTH" val="1295.431"/>
  <p:tag name="LATEXADDIN" val="\documentclass{article}&#10;\usepackage{amsmath}&#10;\pagestyle{empty}&#10;\begin{document}&#10;&#10;$Pe = \frac{{UL}}{{{D_d}}} = \frac{{\quad \quad \quad \quad \quad }}{{}}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5212"/>
  <p:tag name="ORIGINALWIDTH" val="395.3052"/>
  <p:tag name="LATEXADDIN" val="\documentclass{article}&#10;\usepackage{amsmath}&#10;\pagestyle{empty}&#10;\begin{document}&#10;&#10;${t^*} = \frac{{tU}}{L}$&#10;&#10;&#10;\end{document}"/>
  <p:tag name="IGUANATEXSIZE" val="24"/>
  <p:tag name="IGUANATEXCURSOR" val="10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6347"/>
  <p:tag name="ORIGINALWIDTH" val="632.3383"/>
  <p:tag name="LATEXADDIN" val="\documentclass{article}&#10;\usepackage{amsmath}&#10;\pagestyle{empty}&#10;\begin{document}&#10;&#10;$x' = {\rm{ }}x - Ut$&#10;&#10;&#10;\end{document}"/>
  <p:tag name="IGUANATEXSIZE" val="24"/>
  <p:tag name="IGUANATEXCURSOR" val="1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4.2771"/>
  <p:tag name="ORIGINALWIDTH" val="1046.396"/>
  <p:tag name="LATEXADDIN" val="\documentclass{article}&#10;\usepackage{amsmath}&#10;\pagestyle{empty}&#10;\begin{document}&#10;&#10;${\frac{{\partial C}}{{\partial t}}_{{\rm{dispersion}}}}{\rm{ = }}{{\rm{D}}_{\rm{d}}}\frac{{{\partial ^2}C}}{{\partial {x^2}}}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6205"/>
  <p:tag name="ORIGINALWIDTH" val="488.3181"/>
  <p:tag name="LATEXADDIN" val="\documentclass{article}&#10;\usepackage{amsmath}&#10;\pagestyle{empty}&#10;\begin{document}&#10;&#10;$Pe \cong 2N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072.65"/>
  <p:tag name="LATEXADDIN" val="\documentclass{article}&#10;\usepackage{amsmath}&#10;\pagestyle{empty}&#10;\begin{document}&#10;&#10;${\forall _{tr}}{C_{tr}}\mathop  = \limits^? \sum\limits_{i = 0}^\infty  {Q{C_i}\Delta {t_i}} $&#10;&#10;&#10;\end{document}"/>
  <p:tag name="IGUANATEXSIZE" val="24"/>
  <p:tag name="IGUANATEXCURSOR" val="17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855.009"/>
  <p:tag name="LATEXADDIN" val="\documentclass{article}&#10;\usepackage{amsmath}&#10;\pagestyle{empty}&#10;\begin{document}&#10;&#10;${\forall _{tr}}{C_{tr}}\mathop  = \limits^? \sum\limits_{i = 0}^n {Q{C_i}\Delta {t_i}}  + {\forall _r}{C_{r\;mixe{d_n}}}$&#10;&#10;&#10;\end{document}"/>
  <p:tag name="IGUANATEXSIZE" val="24"/>
  <p:tag name="IGUANATEXCURSOR" val="2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5257"/>
  <p:tag name="ORIGINALWIDTH" val="436.5609"/>
  <p:tag name="LATEXADDIN" val="\documentclass{article}&#10;\usepackage{amsmath}&#10;\pagestyle{empty}&#10;\begin{document}&#10;&#10;$1\mathop  = \limits^? {F_{\left( \infty  \right)}} $&#10;&#10;&#10;\end{document}"/>
  <p:tag name="IGUANATEXSIZE" val="24"/>
  <p:tag name="IGUANATEXCURSOR" val="13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539.965"/>
  <p:tag name="LATEXADDIN" val="\documentclass{article}&#10;\usepackage{amsmath}&#10;\pagestyle{empty}&#10;\begin{document}&#10;&#10;$1\mathop  = \limits^? \sum\limits_{i = 0}^n {{E_i}\Delta t_i^*}  + \frac{{{C_{r\;mixed}}_{\left( {{t^*}} \right)}{\forall _r}}}{{{C_{tr}}{\forall _{tr}}}}$&#10;&#10;&#10;\end{document}"/>
  <p:tag name="IGUANATEXSIZE" val="24"/>
  <p:tag name="IGUANATEXCURSOR" val="23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716.35"/>
  <p:tag name="LATEXADDIN" val="\documentclass{article}&#10;\usepackage{amsmath}&#10;\pagestyle{empty}&#10;\begin{document}&#10;&#10;$\bar t =  \frac{{\sum\limits_{i = 0}^n {{t_i} \cdot {C_i}} \Delta t}}{{\sum\limits_{i = 0}^n {{C_i}} \Delta t}}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97.403"/>
  <p:tag name="LATEXADDIN" val="\documentclass{article}&#10;\usepackage{amsmath}&#10;\pagestyle{empty}&#10;\begin{document}&#10;&#10;${\frac{{\partial C}}{{\partial t}}_{{\rm{reaction}}}}{\rm{ = r =  - kC}}$&#10;&#10;&#10;\end{document}"/>
  <p:tag name="IGUANATEXSIZE" val="24"/>
  <p:tag name="IGUANATEXCURSOR" val="15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628.5877"/>
  <p:tag name="LATEXADDIN" val="\documentclass{article}&#10;\usepackage{amsmath}&#10;\pagestyle{empty}&#10;\begin{document}&#10;&#10;${\theta _{tracer}} \ne \frac{{{\forall _r}}}{Q}$&#10;&#10;&#10;\end{document}"/>
  <p:tag name="IGUANATEXSIZE" val="24"/>
  <p:tag name="IGUANATEXCURSOR" val="12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278"/>
  <p:tag name="ORIGINALWIDTH" val="480.067"/>
  <p:tag name="LATEXADDIN" val="\documentclass{article}&#10;\usepackage{amsmath}&#10;\pagestyle{empty}&#10;\begin{document}&#10;&#10;$Pe = \frac{{2{\theta ^2}}}{{\sigma _t^2}}$&#10;&#10;&#10;\end{document}"/>
  <p:tag name="IGUANATEXSIZE" val="24"/>
  <p:tag name="IGUANATEXCURSOR" val="12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1066.649"/>
  <p:tag name="LATEXADDIN" val="\documentclass{article}&#10;\usepackage{amsmath}&#10;\pagestyle{empty}&#10;\begin{document}&#10;&#10;$\sigma _t^2 =  \frac{{\sum\limits_{i = 0}^n {t_i^2 \cdot {C_i}} \Delta t}}{{\sum\limits_{i = 0}^n {{C_i}} \Delta t}} -  {\bar t^2}$&#10;&#10;&#10;\end{document}"/>
  <p:tag name="IGUANATEXSIZE" val="24"/>
  <p:tag name="IGUANATEXCURSOR" val="2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780.8589"/>
  <p:tag name="LATEXADDIN" val="\documentclass{article}&#10;\usepackage{amsmath}&#10;\pagestyle{empty}&#10;\begin{document}&#10;&#10;${E_{\left( {{t^*}} \right)}} = \frac{{{C_{\left( {{t^*}} \right)}}{\forall _r}}}{{{C_{tr}}{\forall _{tr}}}}$&#10;&#10;&#10;\end{document}"/>
  <p:tag name="IGUANATEXSIZE" val="24"/>
  <p:tag name="IGUANATEXCURSOR" val="1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8.5249"/>
  <p:tag name="ORIGINALWIDTH" val="1304.432"/>
  <p:tag name="LATEXADDIN" val="\documentclass{article}&#10;\usepackage{amsmath}&#10;\pagestyle{empty}&#10;\begin{document}&#10;&#10;${\frac{{\partial C}}{{\partial t}}_{{\rm{total}}}}{\rm{ = }}{{\rm{D}}_{\rm{d}}}\frac{{{\partial ^2}C}}{{\partial {x^2}}}{\rm{ - u}}\frac{{\partial C}}{{\partial x}}{\rm{ + r}}$&#10;&#10;&#10;\end{document}"/>
  <p:tag name="IGUANATEXSIZE" val="24"/>
  <p:tag name="IGUANATEXCURSOR" val="25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8.0235"/>
  <p:tag name="ORIGINALWIDTH" val="572.3298"/>
  <p:tag name="LATEXADDIN" val="\documentclass{article}&#10;\usepackage{amsmath}&#10;\pagestyle{empty}&#10;\begin{document}&#10;&#10;$\bar{C}=\frac{{{C_{tr}}{\forall _{tr}}}}{{{}{\forall _r}}}$&#10;&#10;&#10;\end{document}"/>
  <p:tag name="IGUANATEXSIZE" val="24"/>
  <p:tag name="IGUANATEXCURSOR" val="14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{t}$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{t}$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1348.688"/>
  <p:tag name="LATEXADDIN" val="\documentclass{article}&#10;\usepackage{amsmath}&#10;\pagestyle{empty}&#10;\begin{document}&#10;&#10;$\frac{{\partial C}}{{\partial t}} = {{\rm{D}}_d}{\nabla ^2}C - {\rm{u}}\nabla C + {\rm{r}}$&#10;&#10;&#10;\end{document}"/>
  <p:tag name="IGUANATEXSIZE" val="24"/>
  <p:tag name="IGUANATEXCURSOR" val="17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7739"/>
  <p:tag name="ORIGINALWIDTH" val="870.1214"/>
  <p:tag name="LATEXADDIN" val="\documentclass{article}&#10;\usepackage{amsmath}&#10;\pagestyle{empty}&#10;\begin{document}&#10;&#10;$\nabla  = \frac{\partial }{{\partial x}}{\rm{ + }}\frac{\partial }{{\partial y}}{\rm{ + }}\frac{\partial }{{\partial z}}$&#10;&#10;&#10;\end{document}"/>
  <p:tag name="IGUANATEXSIZE" val="24"/>
  <p:tag name="IGUANATEXCURSOR" val="2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3.5605"/>
  <p:tag name="ORIGINALWIDTH" val="605.3345"/>
  <p:tag name="LATEXADDIN" val="\documentclass{article}&#10;\usepackage{amsmath}&#10;\pagestyle{empty}&#10;\begin{document}&#10;&#10;${\bar t}{\rm{  =  }}\frac{{\int\limits_0^\infty  {t \cdot C(t)dt} }}{{\int\limits_0^\infty  {C(t)dt} }}$&#10;&#10;&#10;\end{document}"/>
  <p:tag name="IGUANATEXSIZE" val="24"/>
  <p:tag name="IGUANATEXCURSOR" val="18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5051</TotalTime>
  <Words>1990</Words>
  <Application>Microsoft Office PowerPoint</Application>
  <PresentationFormat>On-screen Show (4:3)</PresentationFormat>
  <Paragraphs>477</Paragraphs>
  <Slides>4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6" baseType="lpstr">
      <vt:lpstr>Arial</vt:lpstr>
      <vt:lpstr>Book Antiqua</vt:lpstr>
      <vt:lpstr>Cambria Math</vt:lpstr>
      <vt:lpstr>Candara</vt:lpstr>
      <vt:lpstr>Geneva</vt:lpstr>
      <vt:lpstr>Monotype Sorts</vt:lpstr>
      <vt:lpstr>MT Extra</vt:lpstr>
      <vt:lpstr>Symbol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Photo Editor Photo</vt:lpstr>
      <vt:lpstr>Equation</vt:lpstr>
      <vt:lpstr>Reactors</vt:lpstr>
      <vt:lpstr>PowerPoint Presentation</vt:lpstr>
      <vt:lpstr>Outline</vt:lpstr>
      <vt:lpstr>Chlorine Contact Tanks</vt:lpstr>
      <vt:lpstr>Disinfection CT Credits</vt:lpstr>
      <vt:lpstr>Contact Time Definition</vt:lpstr>
      <vt:lpstr>EPA Contact Time Credit</vt:lpstr>
      <vt:lpstr>The Meaning of Life… for Contact Tanks</vt:lpstr>
      <vt:lpstr>Reactors</vt:lpstr>
      <vt:lpstr>Advection: mean flow</vt:lpstr>
      <vt:lpstr>Dispersion: velocity fluctuations</vt:lpstr>
      <vt:lpstr>Reaction</vt:lpstr>
      <vt:lpstr>Advection/Dispersion/Reaction</vt:lpstr>
      <vt:lpstr>Reactors: Closed vs. Open</vt:lpstr>
      <vt:lpstr>Reactors: Defining the Control Volume</vt:lpstr>
      <vt:lpstr>Reactor Characterization </vt:lpstr>
      <vt:lpstr>Peclet Number</vt:lpstr>
      <vt:lpstr>Characterize a Tank: Tracer Studies</vt:lpstr>
      <vt:lpstr>Ideal Tracer</vt:lpstr>
      <vt:lpstr>Real Tracers</vt:lpstr>
      <vt:lpstr>Reactor Theory: CMFR</vt:lpstr>
      <vt:lpstr>E and F curves</vt:lpstr>
      <vt:lpstr>Reactor Theory: Series CMFR</vt:lpstr>
      <vt:lpstr>Gamma Function to Replace Factorial?</vt:lpstr>
      <vt:lpstr>1-D Dispersion</vt:lpstr>
      <vt:lpstr>1-D Advective Dispersion Equation</vt:lpstr>
      <vt:lpstr>1-D Advective Dispersion Extremes: High Dispersion</vt:lpstr>
      <vt:lpstr>1-D Advective Dispersion Extremes: Low Dispersion</vt:lpstr>
      <vt:lpstr>CMFR in series ≡ Advective Dispersion</vt:lpstr>
      <vt:lpstr>Goals of plug flow without dead volume</vt:lpstr>
      <vt:lpstr>Serpentine Chlorine Contact Tanks</vt:lpstr>
      <vt:lpstr>Distribution Tank (Honduras)</vt:lpstr>
      <vt:lpstr>Experiment Design Options</vt:lpstr>
      <vt:lpstr>Mass Conservation</vt:lpstr>
      <vt:lpstr>Characteristic times…</vt:lpstr>
      <vt:lpstr>Comparison with Models</vt:lpstr>
      <vt:lpstr>Estimating the Peclet number (or the number of CMFR in series)</vt:lpstr>
      <vt:lpstr>Data Analysis Requirements: 2 goals</vt:lpstr>
      <vt:lpstr>Organizing Experiments</vt:lpstr>
      <vt:lpstr>Do an additional set of experim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</dc:creator>
  <cp:lastModifiedBy>Monroe Weber-Shirk</cp:lastModifiedBy>
  <cp:revision>102</cp:revision>
  <cp:lastPrinted>2017-12-22T15:44:44Z</cp:lastPrinted>
  <dcterms:created xsi:type="dcterms:W3CDTF">2004-02-18T13:46:16Z</dcterms:created>
  <dcterms:modified xsi:type="dcterms:W3CDTF">2019-03-04T18:11:19Z</dcterms:modified>
</cp:coreProperties>
</file>